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6AB566" w14:textId="77777777" w:rsidR="0045387E" w:rsidRDefault="0045387E" w:rsidP="004262A5">
      <w:pPr>
        <w:spacing w:line="240" w:lineRule="auto"/>
        <w:jc w:val="center"/>
        <w:rPr>
          <w:b/>
          <w:caps/>
          <w:color w:val="000000"/>
          <w:szCs w:val="28"/>
        </w:rPr>
      </w:pPr>
      <w:bookmarkStart w:id="0" w:name="_Toc159835187"/>
    </w:p>
    <w:p w14:paraId="01DF7E86" w14:textId="6F291DD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МІНІСТЕРСТВО ОСВІТИ І НАУКИ УКРАЇНИ</w:t>
      </w:r>
    </w:p>
    <w:p w14:paraId="760593FF" w14:textId="7777777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ДВНЗ «ДОНЕЦЬКИЙ НАЦІОНАЛЬНИЙ ТЕХНІЧНИЙ УНІВЕРСИТЕТ»</w:t>
      </w:r>
    </w:p>
    <w:p w14:paraId="4F0B9C1E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Факультет комп’ютерно-інтегрованих технологій, автоматизації, </w:t>
      </w:r>
    </w:p>
    <w:p w14:paraId="0B710CD5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proofErr w:type="spellStart"/>
      <w:r w:rsidRPr="00045365">
        <w:rPr>
          <w:color w:val="000000"/>
          <w:szCs w:val="28"/>
        </w:rPr>
        <w:t>електроінженерії</w:t>
      </w:r>
      <w:proofErr w:type="spellEnd"/>
      <w:r w:rsidRPr="00045365">
        <w:rPr>
          <w:color w:val="000000"/>
          <w:szCs w:val="28"/>
        </w:rPr>
        <w:t xml:space="preserve"> та  радіоелектроніки</w:t>
      </w:r>
    </w:p>
    <w:p w14:paraId="0B060A5E" w14:textId="77777777" w:rsidR="004262A5" w:rsidRPr="0004536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Кафедра електричної інженерії</w:t>
      </w:r>
    </w:p>
    <w:p w14:paraId="01C87A77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030ED132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6A7C13DA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3054E372" w14:textId="01CE389A" w:rsidR="004262A5" w:rsidRPr="00045365" w:rsidRDefault="004262A5" w:rsidP="004262A5">
      <w:pPr>
        <w:keepNext/>
        <w:spacing w:line="276" w:lineRule="auto"/>
        <w:jc w:val="center"/>
        <w:outlineLvl w:val="1"/>
        <w:rPr>
          <w:color w:val="000000"/>
          <w:sz w:val="36"/>
          <w:szCs w:val="36"/>
        </w:rPr>
      </w:pPr>
      <w:r w:rsidRPr="00045365">
        <w:rPr>
          <w:b/>
          <w:bCs/>
          <w:color w:val="000000"/>
          <w:sz w:val="36"/>
          <w:szCs w:val="36"/>
        </w:rPr>
        <w:t>Курсовий проект</w:t>
      </w:r>
    </w:p>
    <w:p w14:paraId="43A65ED6" w14:textId="77777777" w:rsidR="004262A5" w:rsidRPr="00045365" w:rsidRDefault="004262A5" w:rsidP="004262A5">
      <w:pPr>
        <w:spacing w:line="48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з дисципліни «Електричні системи та мережі»</w:t>
      </w:r>
    </w:p>
    <w:p w14:paraId="355FFECC" w14:textId="23E6EBA7" w:rsidR="004262A5" w:rsidRPr="004262A5" w:rsidRDefault="004262A5" w:rsidP="004262A5">
      <w:pPr>
        <w:tabs>
          <w:tab w:val="left" w:pos="993"/>
          <w:tab w:val="left" w:pos="1134"/>
          <w:tab w:val="right" w:pos="9637"/>
        </w:tabs>
        <w:spacing w:line="480" w:lineRule="auto"/>
        <w:rPr>
          <w:color w:val="000000"/>
          <w:szCs w:val="28"/>
          <w:u w:val="single"/>
        </w:rPr>
      </w:pPr>
      <w:r>
        <w:rPr>
          <w:color w:val="000000"/>
          <w:szCs w:val="28"/>
          <w:lang w:val="ru-RU"/>
        </w:rPr>
        <w:t>на тему</w:t>
      </w:r>
      <w:r w:rsidR="00B022CD">
        <w:rPr>
          <w:color w:val="000000"/>
          <w:szCs w:val="28"/>
          <w:lang w:val="en-US"/>
        </w:rPr>
        <w:t xml:space="preserve">: </w:t>
      </w:r>
      <w:r w:rsidR="00B022CD">
        <w:rPr>
          <w:color w:val="000000"/>
          <w:szCs w:val="28"/>
          <w:lang w:val="ru-RU"/>
        </w:rPr>
        <w:t xml:space="preserve"> </w:t>
      </w:r>
      <w:r>
        <w:rPr>
          <w:color w:val="000000"/>
          <w:szCs w:val="28"/>
          <w:u w:val="single"/>
        </w:rPr>
        <w:tab/>
      </w:r>
    </w:p>
    <w:p w14:paraId="3EBEA73C" w14:textId="03E1BBDD" w:rsidR="004262A5" w:rsidRPr="004262A5" w:rsidRDefault="004262A5" w:rsidP="004262A5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76" w:lineRule="auto"/>
        <w:rPr>
          <w:color w:val="000000"/>
          <w:szCs w:val="28"/>
          <w:lang w:val="ru-RU"/>
        </w:rPr>
      </w:pPr>
      <w:r w:rsidRPr="00045365">
        <w:rPr>
          <w:color w:val="000000"/>
          <w:szCs w:val="28"/>
        </w:rPr>
        <w:t xml:space="preserve">Виконав: студент </w:t>
      </w:r>
      <w:r>
        <w:rPr>
          <w:color w:val="000000"/>
          <w:szCs w:val="28"/>
          <w:lang w:val="ru-RU"/>
        </w:rPr>
        <w:t>3</w:t>
      </w:r>
      <w:r>
        <w:rPr>
          <w:color w:val="000000"/>
          <w:szCs w:val="28"/>
        </w:rPr>
        <w:t xml:space="preserve"> </w:t>
      </w:r>
      <w:r w:rsidRPr="00045365">
        <w:rPr>
          <w:color w:val="000000"/>
          <w:szCs w:val="28"/>
        </w:rPr>
        <w:t>курсу, групи</w:t>
      </w:r>
      <w:r>
        <w:rPr>
          <w:color w:val="000000"/>
          <w:szCs w:val="28"/>
          <w:lang w:val="ru-RU"/>
        </w:rPr>
        <w:t xml:space="preserve"> ЕЛК-18</w:t>
      </w:r>
    </w:p>
    <w:p w14:paraId="33227B72" w14:textId="7ADD4582" w:rsidR="004262A5" w:rsidRPr="00395961" w:rsidRDefault="004262A5" w:rsidP="004262A5">
      <w:pPr>
        <w:tabs>
          <w:tab w:val="left" w:pos="4466"/>
          <w:tab w:val="left" w:pos="9638"/>
        </w:tabs>
        <w:spacing w:line="276" w:lineRule="auto"/>
        <w:rPr>
          <w:color w:val="000000"/>
          <w:sz w:val="20"/>
          <w:lang w:val="ru-RU"/>
        </w:rPr>
      </w:pPr>
      <w:r w:rsidRPr="00045365">
        <w:rPr>
          <w:color w:val="000000"/>
          <w:sz w:val="20"/>
        </w:rPr>
        <w:tab/>
        <w:t>(шифр групи)</w:t>
      </w:r>
      <w:r w:rsidR="00395961">
        <w:rPr>
          <w:color w:val="000000"/>
          <w:sz w:val="20"/>
          <w:lang w:val="ru-RU"/>
        </w:rPr>
        <w:t xml:space="preserve"> </w:t>
      </w:r>
    </w:p>
    <w:p w14:paraId="4CE6854D" w14:textId="77777777" w:rsidR="004262A5" w:rsidRPr="00045365" w:rsidRDefault="004262A5" w:rsidP="004262A5">
      <w:pPr>
        <w:tabs>
          <w:tab w:val="left" w:pos="4395"/>
          <w:tab w:val="left" w:pos="4536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 xml:space="preserve">спеціальності </w:t>
      </w:r>
      <w:r w:rsidRPr="00045365">
        <w:rPr>
          <w:color w:val="000000"/>
          <w:szCs w:val="28"/>
          <w:u w:val="single"/>
        </w:rPr>
        <w:t>141 Електроенергетика, електротехніка та електромеханіка</w:t>
      </w:r>
    </w:p>
    <w:p w14:paraId="4294C05A" w14:textId="77777777" w:rsidR="004262A5" w:rsidRPr="00045365" w:rsidRDefault="004262A5" w:rsidP="004262A5">
      <w:pPr>
        <w:tabs>
          <w:tab w:val="left" w:pos="4962"/>
        </w:tabs>
        <w:rPr>
          <w:color w:val="000000"/>
          <w:szCs w:val="28"/>
        </w:rPr>
      </w:pPr>
      <w:r w:rsidRPr="00045365">
        <w:rPr>
          <w:color w:val="000000"/>
          <w:sz w:val="20"/>
        </w:rPr>
        <w:tab/>
        <w:t>(шифр і назва спеціальності)</w:t>
      </w:r>
    </w:p>
    <w:p w14:paraId="5FA40D51" w14:textId="77777777" w:rsidR="004262A5" w:rsidRPr="00045365" w:rsidRDefault="004262A5" w:rsidP="005E4A4E">
      <w:pPr>
        <w:tabs>
          <w:tab w:val="left" w:pos="3969"/>
          <w:tab w:val="right" w:pos="6946"/>
          <w:tab w:val="left" w:pos="7371"/>
          <w:tab w:val="left" w:pos="9638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</w:r>
    </w:p>
    <w:p w14:paraId="339FC759" w14:textId="76E33181" w:rsidR="004262A5" w:rsidRPr="00045365" w:rsidRDefault="004262A5" w:rsidP="004262A5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proofErr w:type="spellStart"/>
      <w:r>
        <w:rPr>
          <w:color w:val="000000"/>
          <w:szCs w:val="28"/>
          <w:u w:val="single"/>
        </w:rPr>
        <w:t>Сіденко</w:t>
      </w:r>
      <w:proofErr w:type="spellEnd"/>
      <w:r>
        <w:rPr>
          <w:color w:val="000000"/>
          <w:szCs w:val="28"/>
          <w:u w:val="single"/>
        </w:rPr>
        <w:t xml:space="preserve"> Максим Олександрович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13AF82E4" w14:textId="77777777" w:rsidR="004262A5" w:rsidRPr="00045365" w:rsidRDefault="004262A5" w:rsidP="004262A5">
      <w:pPr>
        <w:tabs>
          <w:tab w:val="left" w:pos="241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4F3D2B56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78B45928" w14:textId="454D9F34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 w:rsidRPr="00045365">
        <w:rPr>
          <w:bCs/>
          <w:color w:val="000000"/>
          <w:szCs w:val="28"/>
        </w:rPr>
        <w:t>Керівник</w:t>
      </w:r>
      <w:r w:rsidRPr="0045387E">
        <w:rPr>
          <w:bCs/>
          <w:color w:val="000000"/>
          <w:szCs w:val="28"/>
        </w:rPr>
        <w:t xml:space="preserve">: </w:t>
      </w:r>
      <w:proofErr w:type="spellStart"/>
      <w:r>
        <w:rPr>
          <w:color w:val="000000" w:themeColor="text1"/>
          <w:szCs w:val="28"/>
          <w:u w:val="single"/>
        </w:rPr>
        <w:t>Шеїна</w:t>
      </w:r>
      <w:proofErr w:type="spellEnd"/>
      <w:r>
        <w:rPr>
          <w:color w:val="000000" w:themeColor="text1"/>
          <w:szCs w:val="28"/>
          <w:u w:val="single"/>
        </w:rPr>
        <w:t xml:space="preserve"> Ганна Олександрівна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9CD4858" w14:textId="77777777" w:rsidR="004262A5" w:rsidRPr="00045365" w:rsidRDefault="004262A5" w:rsidP="004262A5">
      <w:pPr>
        <w:tabs>
          <w:tab w:val="left" w:pos="133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135D38B4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2D858958" w14:textId="40EE8F77" w:rsidR="004262A5" w:rsidRPr="00045365" w:rsidRDefault="004262A5" w:rsidP="004262A5">
      <w:pPr>
        <w:tabs>
          <w:tab w:val="left" w:pos="8364"/>
        </w:tabs>
        <w:ind w:left="3969"/>
        <w:rPr>
          <w:szCs w:val="28"/>
        </w:rPr>
      </w:pPr>
      <w:proofErr w:type="spellStart"/>
      <w:r w:rsidRPr="00045365">
        <w:rPr>
          <w:szCs w:val="28"/>
        </w:rPr>
        <w:t>Чотириб</w:t>
      </w:r>
      <w:proofErr w:type="spellEnd"/>
      <w:r w:rsidR="009102EF">
        <w:rPr>
          <w:szCs w:val="28"/>
          <w:lang w:val="ru-RU"/>
        </w:rPr>
        <w:t xml:space="preserve"> </w:t>
      </w:r>
      <w:proofErr w:type="spellStart"/>
      <w:r w:rsidRPr="00045365">
        <w:rPr>
          <w:szCs w:val="28"/>
        </w:rPr>
        <w:t>альна</w:t>
      </w:r>
      <w:proofErr w:type="spellEnd"/>
      <w:r w:rsidRPr="00045365">
        <w:rPr>
          <w:szCs w:val="28"/>
        </w:rPr>
        <w:t xml:space="preserve"> шкала:</w:t>
      </w:r>
      <w:r w:rsidRPr="00045365">
        <w:rPr>
          <w:szCs w:val="28"/>
          <w:u w:val="single"/>
        </w:rPr>
        <w:tab/>
      </w:r>
    </w:p>
    <w:p w14:paraId="76F2BF5F" w14:textId="77777777" w:rsidR="004262A5" w:rsidRPr="0045387E" w:rsidRDefault="004262A5" w:rsidP="004262A5">
      <w:pPr>
        <w:tabs>
          <w:tab w:val="left" w:leader="underscore" w:pos="7797"/>
          <w:tab w:val="left" w:pos="7938"/>
          <w:tab w:val="left" w:leader="underscore" w:pos="8903"/>
        </w:tabs>
        <w:ind w:left="4678"/>
        <w:rPr>
          <w:bCs/>
          <w:color w:val="000000"/>
          <w:szCs w:val="28"/>
          <w:lang w:val="ru-RU"/>
        </w:rPr>
      </w:pPr>
      <w:r w:rsidRPr="00045365">
        <w:rPr>
          <w:szCs w:val="28"/>
        </w:rPr>
        <w:t>Кількість балів:</w:t>
      </w:r>
      <w:r w:rsidRPr="00045365">
        <w:rPr>
          <w:szCs w:val="28"/>
        </w:rPr>
        <w:tab/>
      </w:r>
    </w:p>
    <w:p w14:paraId="59A48783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  <w:r w:rsidRPr="00045365">
        <w:rPr>
          <w:bCs/>
          <w:color w:val="000000"/>
          <w:szCs w:val="28"/>
        </w:rPr>
        <w:t>Члени комісії:</w:t>
      </w:r>
    </w:p>
    <w:p w14:paraId="17EF8AED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5BB173DF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41B720AE" w14:textId="77777777" w:rsidR="004262A5" w:rsidRPr="00045365" w:rsidRDefault="004262A5" w:rsidP="004262A5">
      <w:pPr>
        <w:tabs>
          <w:tab w:val="left" w:pos="133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296D97EB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bCs/>
          <w:color w:val="000000"/>
          <w:szCs w:val="28"/>
        </w:rPr>
      </w:pPr>
    </w:p>
    <w:p w14:paraId="6C69CAA4" w14:textId="77777777" w:rsidR="004262A5" w:rsidRPr="00045365" w:rsidRDefault="004262A5" w:rsidP="004262A5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18FDF3A" w14:textId="77777777" w:rsidR="004262A5" w:rsidRPr="00045365" w:rsidRDefault="004262A5" w:rsidP="004262A5">
      <w:pPr>
        <w:tabs>
          <w:tab w:val="left" w:pos="140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77739267" w14:textId="77777777" w:rsidR="004262A5" w:rsidRPr="00045365" w:rsidRDefault="004262A5" w:rsidP="004262A5">
      <w:pPr>
        <w:jc w:val="right"/>
        <w:rPr>
          <w:color w:val="000000"/>
          <w:szCs w:val="28"/>
        </w:rPr>
      </w:pPr>
    </w:p>
    <w:p w14:paraId="27C46D8F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35ABCF68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403FCFD5" w14:textId="77777777" w:rsidR="0045387E" w:rsidRDefault="0045387E" w:rsidP="004262A5">
      <w:pPr>
        <w:jc w:val="center"/>
        <w:rPr>
          <w:color w:val="000000"/>
          <w:szCs w:val="28"/>
        </w:rPr>
      </w:pPr>
    </w:p>
    <w:p w14:paraId="17A336D8" w14:textId="05D46553" w:rsidR="004262A5" w:rsidRDefault="004262A5" w:rsidP="004262A5">
      <w:pPr>
        <w:jc w:val="center"/>
      </w:pPr>
      <w:proofErr w:type="spellStart"/>
      <w:r>
        <w:rPr>
          <w:color w:val="000000"/>
          <w:szCs w:val="28"/>
        </w:rPr>
        <w:t>Покровськ</w:t>
      </w:r>
      <w:proofErr w:type="spellEnd"/>
      <w:r>
        <w:rPr>
          <w:color w:val="000000"/>
          <w:szCs w:val="28"/>
        </w:rPr>
        <w:t xml:space="preserve"> – 2021</w:t>
      </w:r>
      <w:r w:rsidRPr="00045365">
        <w:rPr>
          <w:color w:val="000000"/>
          <w:szCs w:val="28"/>
        </w:rPr>
        <w:t xml:space="preserve"> р.</w:t>
      </w:r>
    </w:p>
    <w:p w14:paraId="4C862680" w14:textId="6B14FE6F" w:rsidR="005E4A4E" w:rsidRPr="00045365" w:rsidRDefault="005E4A4E" w:rsidP="005E4A4E">
      <w:pPr>
        <w:spacing w:line="240" w:lineRule="auto"/>
        <w:jc w:val="center"/>
        <w:rPr>
          <w:b/>
          <w:caps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517FC854" w14:textId="77777777" w:rsidR="005E4A4E" w:rsidRPr="00045365" w:rsidRDefault="005E4A4E" w:rsidP="005E4A4E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t>ДВНЗ</w:t>
      </w:r>
      <w:r w:rsidRPr="00045365">
        <w:rPr>
          <w:b/>
          <w:color w:val="000000"/>
          <w:szCs w:val="28"/>
        </w:rPr>
        <w:t xml:space="preserve"> «ДОНЕЦЬКИЙ НАЦІОНАЛЬНИЙ ТЕХНІЧНИЙ УНІВЕРСИТЕТ»</w:t>
      </w:r>
    </w:p>
    <w:p w14:paraId="71B702D3" w14:textId="2216CD62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  <w:r w:rsidRPr="00321E67">
        <w:rPr>
          <w:color w:val="000000"/>
          <w:szCs w:val="28"/>
        </w:rPr>
        <w:t>Факультет КІТАЕР</w:t>
      </w:r>
    </w:p>
    <w:p w14:paraId="14F446CD" w14:textId="77777777" w:rsidR="005E4A4E" w:rsidRPr="00321E67" w:rsidRDefault="005E4A4E" w:rsidP="005E4A4E">
      <w:pPr>
        <w:spacing w:line="240" w:lineRule="auto"/>
        <w:ind w:firstLine="0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Кафедра електричної інженерії</w:t>
      </w:r>
    </w:p>
    <w:p w14:paraId="41E1BA15" w14:textId="77777777" w:rsidR="007B799B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</w:p>
    <w:p w14:paraId="05C38529" w14:textId="3A49F250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ЗАТВЕРДЖУЮ:</w:t>
      </w:r>
    </w:p>
    <w:p w14:paraId="38D826F9" w14:textId="77777777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 xml:space="preserve">Завідувач кафедри </w:t>
      </w:r>
    </w:p>
    <w:p w14:paraId="575BF752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</w:rPr>
      </w:pPr>
    </w:p>
    <w:p w14:paraId="7E2BEEF5" w14:textId="77777777" w:rsidR="007B799B" w:rsidRPr="00045365" w:rsidRDefault="007B799B" w:rsidP="007B799B">
      <w:pPr>
        <w:spacing w:line="240" w:lineRule="auto"/>
        <w:ind w:firstLine="5103"/>
        <w:rPr>
          <w:color w:val="000000"/>
          <w:szCs w:val="28"/>
          <w:u w:val="single"/>
        </w:rPr>
      </w:pP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  <w:t xml:space="preserve">     (</w:t>
      </w:r>
      <w:proofErr w:type="spellStart"/>
      <w:r w:rsidRPr="00045365">
        <w:rPr>
          <w:color w:val="000000"/>
          <w:szCs w:val="28"/>
          <w:u w:val="single"/>
        </w:rPr>
        <w:t>Колларов</w:t>
      </w:r>
      <w:proofErr w:type="spellEnd"/>
      <w:r w:rsidRPr="00045365">
        <w:rPr>
          <w:color w:val="000000"/>
          <w:szCs w:val="28"/>
          <w:u w:val="single"/>
        </w:rPr>
        <w:t xml:space="preserve"> О.Ю.) </w:t>
      </w:r>
    </w:p>
    <w:p w14:paraId="767B3BF7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  <w:u w:val="single"/>
        </w:rPr>
      </w:pPr>
    </w:p>
    <w:p w14:paraId="70B86272" w14:textId="2CB0463F" w:rsidR="007B799B" w:rsidRPr="00045365" w:rsidRDefault="007B799B" w:rsidP="007B799B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5103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«       » </w:t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>
        <w:rPr>
          <w:color w:val="000000"/>
          <w:szCs w:val="28"/>
        </w:rPr>
        <w:tab/>
        <w:t>2021</w:t>
      </w:r>
      <w:r w:rsidRPr="00045365">
        <w:rPr>
          <w:color w:val="000000"/>
          <w:szCs w:val="28"/>
        </w:rPr>
        <w:t xml:space="preserve"> р.</w:t>
      </w:r>
    </w:p>
    <w:p w14:paraId="7A4CDA8B" w14:textId="77777777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</w:p>
    <w:p w14:paraId="71690FE9" w14:textId="640C074A" w:rsidR="005E4A4E" w:rsidRDefault="005E4A4E" w:rsidP="005E4A4E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ЗАВДАННЯ</w:t>
      </w:r>
    </w:p>
    <w:p w14:paraId="544B38C1" w14:textId="73DAE98B" w:rsidR="005E4A4E" w:rsidRPr="005E4A4E" w:rsidRDefault="005E4A4E" w:rsidP="005E4A4E">
      <w:pPr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НА КУРСОВИЙ ПРОЕКТ СТУДЕНТУ</w:t>
      </w:r>
    </w:p>
    <w:p w14:paraId="65A496C8" w14:textId="1E163064" w:rsidR="005E4A4E" w:rsidRPr="00321E67" w:rsidRDefault="005E4A4E" w:rsidP="005E4A4E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321E67">
        <w:rPr>
          <w:color w:val="000000"/>
          <w:szCs w:val="28"/>
          <w:u w:val="single"/>
        </w:rPr>
        <w:tab/>
      </w:r>
      <w:proofErr w:type="spellStart"/>
      <w:r w:rsidRPr="00321E67">
        <w:rPr>
          <w:color w:val="000000"/>
          <w:szCs w:val="28"/>
          <w:u w:val="single"/>
        </w:rPr>
        <w:t>Сіденко</w:t>
      </w:r>
      <w:proofErr w:type="spellEnd"/>
      <w:r w:rsidRPr="00321E67">
        <w:rPr>
          <w:color w:val="000000"/>
          <w:szCs w:val="28"/>
          <w:u w:val="single"/>
        </w:rPr>
        <w:t xml:space="preserve"> Максим Олександрович</w:t>
      </w:r>
      <w:r w:rsidRPr="00321E67">
        <w:rPr>
          <w:color w:val="000000"/>
          <w:szCs w:val="28"/>
          <w:u w:val="single"/>
        </w:rPr>
        <w:tab/>
      </w:r>
    </w:p>
    <w:p w14:paraId="763971AF" w14:textId="77777777" w:rsidR="005E4A4E" w:rsidRPr="00321E67" w:rsidRDefault="005E4A4E" w:rsidP="005E4A4E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321E67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9675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</w:tblGrid>
      <w:tr w:rsidR="005E4A4E" w:rsidRPr="00321E67" w14:paraId="6DEDAFC6" w14:textId="77777777" w:rsidTr="009102EF">
        <w:tc>
          <w:tcPr>
            <w:tcW w:w="9675" w:type="dxa"/>
            <w:gridSpan w:val="5"/>
            <w:shd w:val="clear" w:color="auto" w:fill="auto"/>
          </w:tcPr>
          <w:p w14:paraId="56DCC13A" w14:textId="72801E40" w:rsidR="005E4A4E" w:rsidRPr="00321E67" w:rsidRDefault="005E4A4E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</w:rPr>
              <w:t>. Тема проекту</w:t>
            </w:r>
            <w:r w:rsidRPr="00321E67">
              <w:rPr>
                <w:color w:val="000000"/>
                <w:szCs w:val="28"/>
              </w:rPr>
              <w:t>:</w:t>
            </w:r>
          </w:p>
        </w:tc>
      </w:tr>
      <w:tr w:rsidR="005E4A4E" w:rsidRPr="00321E67" w14:paraId="291CD669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527D39BD" w14:textId="73721A1D" w:rsidR="005E4A4E" w:rsidRPr="00321E67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t>ПРОЕКТУВАННЯ ЕЛЕКТРИЧНОЇ МЕРЕЖІ</w:t>
            </w:r>
          </w:p>
        </w:tc>
      </w:tr>
      <w:tr w:rsidR="005E4A4E" w:rsidRPr="00321E67" w14:paraId="6AA66596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A71178D" w14:textId="77777777" w:rsidR="005E4A4E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84B4518" w14:textId="44FB29D1" w:rsidR="00AE33DD" w:rsidRPr="00321E67" w:rsidRDefault="00AE33DD" w:rsidP="00AE33DD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045365">
              <w:rPr>
                <w:color w:val="000000"/>
                <w:szCs w:val="28"/>
              </w:rPr>
              <w:t>2. Керівник проекту:</w:t>
            </w:r>
            <w:r>
              <w:rPr>
                <w:color w:val="000000"/>
                <w:szCs w:val="28"/>
              </w:rPr>
              <w:t xml:space="preserve"> </w:t>
            </w:r>
            <w:proofErr w:type="spellStart"/>
            <w:r w:rsidRPr="00321E67">
              <w:rPr>
                <w:color w:val="000000"/>
                <w:szCs w:val="28"/>
              </w:rPr>
              <w:t>Шеїна</w:t>
            </w:r>
            <w:proofErr w:type="spellEnd"/>
            <w:r w:rsidRPr="00321E67">
              <w:rPr>
                <w:color w:val="000000"/>
                <w:szCs w:val="28"/>
              </w:rPr>
              <w:t xml:space="preserve"> Г</w:t>
            </w:r>
            <w:r>
              <w:rPr>
                <w:color w:val="000000"/>
                <w:szCs w:val="28"/>
              </w:rPr>
              <w:t xml:space="preserve">анна </w:t>
            </w:r>
            <w:r w:rsidRPr="00321E67">
              <w:rPr>
                <w:color w:val="000000"/>
                <w:szCs w:val="28"/>
              </w:rPr>
              <w:t>О</w:t>
            </w:r>
            <w:r>
              <w:rPr>
                <w:color w:val="000000"/>
                <w:szCs w:val="28"/>
              </w:rPr>
              <w:t>лександрівна</w:t>
            </w:r>
          </w:p>
        </w:tc>
      </w:tr>
      <w:tr w:rsidR="005E4A4E" w:rsidRPr="00321E67" w14:paraId="6043F9E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1931102" w14:textId="2C12A95E" w:rsidR="007B799B" w:rsidRDefault="00AE33DD" w:rsidP="007B799B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 w:val="20"/>
              </w:rPr>
              <w:t xml:space="preserve">                                                     </w:t>
            </w:r>
            <w:r w:rsidRPr="00045365">
              <w:rPr>
                <w:color w:val="000000"/>
                <w:sz w:val="20"/>
              </w:rPr>
              <w:t>(прізвище, ім’я, по батькові, науковий ступінь, вчене звання)</w:t>
            </w:r>
          </w:p>
          <w:p w14:paraId="4536BED6" w14:textId="1245B20D" w:rsidR="005E4A4E" w:rsidRPr="00321E67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3. </w:t>
            </w:r>
            <w:r w:rsidRPr="00045365">
              <w:rPr>
                <w:color w:val="000000"/>
                <w:szCs w:val="28"/>
              </w:rPr>
              <w:t>Основні пункти завдання:</w:t>
            </w:r>
          </w:p>
        </w:tc>
      </w:tr>
      <w:tr w:rsidR="005E4A4E" w:rsidRPr="00321E67" w14:paraId="0C3B25BB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2AD6C472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2DCDE4D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4232204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32700F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E490A8F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4B00EB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5BF417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498D67A2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1306B33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7691ECB2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A349A9A" w14:textId="696C7415" w:rsidR="0045387E" w:rsidRPr="0045387E" w:rsidRDefault="007B799B" w:rsidP="0045387E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.</w:t>
            </w:r>
            <w:r w:rsidRPr="00045365">
              <w:rPr>
                <w:color w:val="000000"/>
                <w:szCs w:val="28"/>
              </w:rPr>
              <w:t xml:space="preserve"> Вихідні дані:</w:t>
            </w:r>
          </w:p>
          <w:p w14:paraId="50CD7F1A" w14:textId="4CDE03BC" w:rsidR="007B799B" w:rsidRPr="0045387E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аріант 13</w:t>
            </w:r>
          </w:p>
        </w:tc>
      </w:tr>
      <w:tr w:rsidR="007B799B" w:rsidRPr="00321E67" w14:paraId="0380CBA9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0B66D833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1864DFE5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819556E" w14:textId="6E91E673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.</w:t>
            </w:r>
            <w:r w:rsidRPr="00045365">
              <w:rPr>
                <w:color w:val="000000"/>
                <w:szCs w:val="28"/>
              </w:rPr>
              <w:t xml:space="preserve"> Рекомендована література:</w:t>
            </w:r>
          </w:p>
          <w:p w14:paraId="32EF10D1" w14:textId="39ADEF51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65961200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4FAAC6B6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0680B4A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C0AD456" w14:textId="77777777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</w:tc>
      </w:tr>
      <w:tr w:rsidR="005E4A4E" w:rsidRPr="00321E67" w14:paraId="6CB4C579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10EA0F5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357A3C3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BE4BFF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23B81DC6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FFD0AAB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2449D2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EA928D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77A5295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B24B7CD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7326A37" w14:textId="71FACD36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1C3F2448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644BD32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3724399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D22408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2B1F46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412CEB4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D23EE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D24BE61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3B9CCA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4219C11" w14:textId="75A8651A" w:rsidR="005E4A4E" w:rsidRPr="00321E67" w:rsidRDefault="007B799B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/02</w:t>
            </w:r>
            <w:r w:rsidR="005E4A4E" w:rsidRPr="00321E67">
              <w:rPr>
                <w:color w:val="000000"/>
                <w:szCs w:val="28"/>
              </w:rPr>
              <w:t>/2</w:t>
            </w: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1662C58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00A8DBB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0A139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09FB7B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B6E4E0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344B103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A62A54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1412E1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D2879A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6D1B14" w14:textId="0C92F75E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proofErr w:type="spellStart"/>
            <w:r w:rsidRPr="00321E67">
              <w:rPr>
                <w:color w:val="000000"/>
                <w:szCs w:val="28"/>
              </w:rPr>
              <w:t>Сіденко</w:t>
            </w:r>
            <w:proofErr w:type="spellEnd"/>
            <w:r w:rsidRPr="00321E67">
              <w:rPr>
                <w:color w:val="000000"/>
                <w:szCs w:val="28"/>
              </w:rPr>
              <w:t xml:space="preserve"> М.О</w:t>
            </w:r>
          </w:p>
        </w:tc>
      </w:tr>
      <w:tr w:rsidR="005E4A4E" w:rsidRPr="00321E67" w14:paraId="1ADEE7C6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6E08B2C8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5EBF9E5C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782B2B6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2B2DE60A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5E4A4E" w:rsidRPr="00321E67" w14:paraId="5D9734D4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746E5E1C" w14:textId="77777777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91D4771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034A89DA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proofErr w:type="spellStart"/>
            <w:r w:rsidRPr="00321E67">
              <w:rPr>
                <w:color w:val="000000"/>
                <w:szCs w:val="28"/>
              </w:rPr>
              <w:t>Шеїна</w:t>
            </w:r>
            <w:proofErr w:type="spellEnd"/>
            <w:r w:rsidRPr="00321E67">
              <w:rPr>
                <w:color w:val="000000"/>
                <w:szCs w:val="28"/>
              </w:rPr>
              <w:t xml:space="preserve"> Г.О</w:t>
            </w:r>
          </w:p>
        </w:tc>
      </w:tr>
      <w:tr w:rsidR="005E4A4E" w:rsidRPr="00321E67" w14:paraId="23605311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0CD2918C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05265AE4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2B7984B1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6FE4460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14:paraId="010DC706" w14:textId="29A25A0E" w:rsidR="00A3047E" w:rsidRPr="00321E67" w:rsidRDefault="00A3047E" w:rsidP="0045387E">
      <w:pPr>
        <w:spacing w:line="240" w:lineRule="auto"/>
        <w:ind w:firstLine="0"/>
        <w:jc w:val="center"/>
        <w:rPr>
          <w:color w:val="000000"/>
        </w:rPr>
        <w:sectPr w:rsidR="00A3047E" w:rsidRPr="00321E67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  <w:bookmarkStart w:id="1" w:name="_GoBack"/>
      <w:bookmarkEnd w:id="0"/>
      <w:bookmarkEnd w:id="1"/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3"/>
        <w:gridCol w:w="771"/>
      </w:tblGrid>
      <w:tr w:rsidR="004A4D10" w:rsidRPr="005E763F" w14:paraId="29BEFC75" w14:textId="77777777" w:rsidTr="009102EF">
        <w:tc>
          <w:tcPr>
            <w:tcW w:w="8663" w:type="dxa"/>
          </w:tcPr>
          <w:p w14:paraId="65F86695" w14:textId="4F6314A7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 w:val="0"/>
                <w:sz w:val="28"/>
                <w:szCs w:val="28"/>
              </w:rPr>
              <w:lastRenderedPageBreak/>
              <w:t>Висновок</w:t>
            </w:r>
            <w:proofErr w:type="spellEnd"/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</w:t>
            </w:r>
          </w:p>
          <w:p w14:paraId="05844663" w14:textId="1BC425A7" w:rsidR="004A4D10" w:rsidRPr="005E763F" w:rsidRDefault="004A4D10" w:rsidP="004A4D10">
            <w:pPr>
              <w:rPr>
                <w:szCs w:val="28"/>
                <w:lang w:val="ru-RU"/>
              </w:rPr>
            </w:pPr>
          </w:p>
        </w:tc>
        <w:tc>
          <w:tcPr>
            <w:tcW w:w="771" w:type="dxa"/>
          </w:tcPr>
          <w:p w14:paraId="1873B3A2" w14:textId="35EF9FB5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7</w:t>
            </w:r>
          </w:p>
        </w:tc>
      </w:tr>
    </w:tbl>
    <w:p w14:paraId="2B9AA257" w14:textId="77777777" w:rsidR="005E763F" w:rsidRDefault="005E763F">
      <w:pPr>
        <w:spacing w:line="240" w:lineRule="auto"/>
        <w:ind w:firstLine="0"/>
        <w:jc w:val="left"/>
      </w:pPr>
    </w:p>
    <w:p w14:paraId="4292B8EF" w14:textId="77777777" w:rsidR="005E763F" w:rsidRDefault="005E763F" w:rsidP="004511EA">
      <w:pPr>
        <w:spacing w:line="240" w:lineRule="auto"/>
        <w:jc w:val="center"/>
      </w:pPr>
    </w:p>
    <w:p w14:paraId="00E77BEA" w14:textId="77777777" w:rsidR="004A4D10" w:rsidRDefault="004A4D10" w:rsidP="004511EA">
      <w:pPr>
        <w:spacing w:line="240" w:lineRule="auto"/>
        <w:jc w:val="center"/>
      </w:pPr>
    </w:p>
    <w:p w14:paraId="74A71C21" w14:textId="77777777" w:rsidR="004A4D10" w:rsidRDefault="004A4D10" w:rsidP="004511EA">
      <w:pPr>
        <w:spacing w:line="240" w:lineRule="auto"/>
        <w:jc w:val="center"/>
      </w:pPr>
    </w:p>
    <w:p w14:paraId="738BC4F5" w14:textId="77777777" w:rsidR="004A4D10" w:rsidRDefault="004A4D10" w:rsidP="004511EA">
      <w:pPr>
        <w:spacing w:line="240" w:lineRule="auto"/>
        <w:jc w:val="center"/>
      </w:pPr>
    </w:p>
    <w:p w14:paraId="451F8504" w14:textId="77777777" w:rsidR="00D5380A" w:rsidRDefault="00D5380A" w:rsidP="00D5380A">
      <w:pPr>
        <w:jc w:val="center"/>
      </w:pPr>
      <w:r w:rsidRPr="00524344">
        <w:t>РЕФЕРАТ</w:t>
      </w:r>
    </w:p>
    <w:p w14:paraId="653EB634" w14:textId="77777777" w:rsidR="00D5380A" w:rsidRDefault="00D5380A" w:rsidP="00D5380A">
      <w:pPr>
        <w:jc w:val="center"/>
      </w:pPr>
    </w:p>
    <w:p w14:paraId="31E0DB3B" w14:textId="77777777" w:rsidR="00D5380A" w:rsidRDefault="00D5380A" w:rsidP="00D5380A">
      <w:pPr>
        <w:ind w:firstLine="708"/>
      </w:pPr>
      <w:r>
        <w:t>Пояснювальна записка: 89 с.,</w:t>
      </w:r>
      <w:r w:rsidRPr="00524344">
        <w:t xml:space="preserve"> 16 табл., 3 рис., 1 дод., 23 джерела.</w:t>
      </w:r>
    </w:p>
    <w:p w14:paraId="65F362BB" w14:textId="1A474752" w:rsidR="00D5380A" w:rsidRDefault="00D5380A">
      <w:pPr>
        <w:spacing w:line="240" w:lineRule="auto"/>
        <w:ind w:firstLine="0"/>
        <w:jc w:val="left"/>
      </w:pPr>
      <w:r>
        <w:br w:type="page"/>
      </w:r>
    </w:p>
    <w:p w14:paraId="3B87C2F2" w14:textId="77777777" w:rsidR="00D5380A" w:rsidRDefault="00D5380A" w:rsidP="004511EA">
      <w:pPr>
        <w:spacing w:line="240" w:lineRule="auto"/>
        <w:jc w:val="center"/>
      </w:pPr>
    </w:p>
    <w:p w14:paraId="6541E2A5" w14:textId="02A097FC" w:rsidR="0045387E" w:rsidRDefault="0045387E" w:rsidP="004511EA">
      <w:pPr>
        <w:spacing w:line="240" w:lineRule="auto"/>
        <w:jc w:val="center"/>
      </w:pPr>
      <w:r>
        <w:t>ВСТУП</w:t>
      </w:r>
    </w:p>
    <w:p w14:paraId="01F7E57F" w14:textId="77777777" w:rsidR="004511EA" w:rsidRPr="004511EA" w:rsidRDefault="004511EA" w:rsidP="004511EA">
      <w:pPr>
        <w:spacing w:line="240" w:lineRule="auto"/>
        <w:jc w:val="center"/>
      </w:pPr>
    </w:p>
    <w:p w14:paraId="0433C50E" w14:textId="77777777" w:rsidR="004511EA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14:paraId="51EC38A6" w14:textId="260AB7A4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14:paraId="6E4626D2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обґрунтування доцільної конфігурації мережі;</w:t>
      </w:r>
    </w:p>
    <w:p w14:paraId="144C436C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 xml:space="preserve">вибір номінальних </w:t>
      </w:r>
      <w:proofErr w:type="spellStart"/>
      <w:r w:rsidRPr="004511EA">
        <w:rPr>
          <w:lang w:val="uk-UA"/>
        </w:rPr>
        <w:t>напруг</w:t>
      </w:r>
      <w:proofErr w:type="spellEnd"/>
      <w:r w:rsidRPr="004511EA">
        <w:rPr>
          <w:lang w:val="uk-UA"/>
        </w:rPr>
        <w:t xml:space="preserve">, перетинів проводів ліній </w:t>
      </w:r>
      <w:proofErr w:type="spellStart"/>
      <w:r w:rsidRPr="004511EA">
        <w:rPr>
          <w:lang w:val="uk-UA"/>
        </w:rPr>
        <w:t>електропередач</w:t>
      </w:r>
      <w:proofErr w:type="spellEnd"/>
      <w:r w:rsidRPr="004511EA">
        <w:rPr>
          <w:lang w:val="uk-UA"/>
        </w:rPr>
        <w:t>;</w:t>
      </w:r>
    </w:p>
    <w:p w14:paraId="4CC346E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значення потужності трансформаторів підстанцій;</w:t>
      </w:r>
    </w:p>
    <w:p w14:paraId="7A83B60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компенсуючих і регулюючих пристроїв і місць їх розташування.</w:t>
      </w:r>
    </w:p>
    <w:p w14:paraId="29EB0788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14:paraId="388CAFEB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14:paraId="0845971A" w14:textId="77777777" w:rsidR="0045387E" w:rsidRPr="004511EA" w:rsidRDefault="0045387E" w:rsidP="004511EA">
      <w:pPr>
        <w:ind w:firstLine="567"/>
      </w:pPr>
      <w:r w:rsidRPr="004511EA">
        <w:t>Вихідними даними для виконання проекту є:</w:t>
      </w:r>
    </w:p>
    <w:p w14:paraId="70C273EB" w14:textId="77777777" w:rsidR="0045387E" w:rsidRPr="004511EA" w:rsidRDefault="0045387E" w:rsidP="004511EA">
      <w:pPr>
        <w:ind w:firstLine="567"/>
      </w:pPr>
      <w:r w:rsidRPr="004511EA">
        <w:t>1. Географічне розташування джерела і вузлів навантаження на плані місцевості.</w:t>
      </w:r>
    </w:p>
    <w:p w14:paraId="6EE5F667" w14:textId="77777777" w:rsidR="0045387E" w:rsidRPr="004511EA" w:rsidRDefault="0045387E" w:rsidP="004511EA">
      <w:pPr>
        <w:ind w:firstLine="567"/>
      </w:pPr>
      <w:r w:rsidRPr="004511EA">
        <w:t>Координати (X, Y) джерела і пунктів споживання електроенергії щодо умовного початку координат приведені в табл. А.</w:t>
      </w:r>
      <w:r w:rsidRPr="00B62897">
        <w:rPr>
          <w:highlight w:val="yellow"/>
        </w:rPr>
        <w:t>1 (Додаток А).</w:t>
      </w:r>
      <w:r w:rsidRPr="004511EA">
        <w:t xml:space="preserve">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</w:t>
      </w:r>
      <w:r w:rsidRPr="004511EA">
        <w:lastRenderedPageBreak/>
        <w:t>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14:paraId="072ACD53" w14:textId="77777777" w:rsidR="0045387E" w:rsidRPr="004511EA" w:rsidRDefault="0045387E" w:rsidP="004511EA">
      <w:pPr>
        <w:ind w:firstLine="567"/>
      </w:pPr>
      <w:r w:rsidRPr="004511EA">
        <w:t>2. Дані про споживачів електроенергії в заданих пунктах.</w:t>
      </w:r>
    </w:p>
    <w:p w14:paraId="10139F07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начення активної (</w:t>
      </w:r>
      <w:r w:rsidRPr="004511EA">
        <w:rPr>
          <w:position w:val="-12"/>
          <w:lang w:val="uk-UA"/>
        </w:rPr>
        <w:object w:dxaOrig="340" w:dyaOrig="380" w14:anchorId="6992A1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11" o:title=""/>
          </v:shape>
          <o:OLEObject Type="Embed" ProgID="Equation.3" ShapeID="_x0000_i1025" DrawAspect="Content" ObjectID="_1675932940" r:id="rId12"/>
        </w:object>
      </w:r>
      <w:r w:rsidRPr="004511EA">
        <w:rPr>
          <w:lang w:val="uk-UA"/>
        </w:rPr>
        <w:t>) і реактивної (</w:t>
      </w:r>
      <w:r w:rsidRPr="004511EA">
        <w:rPr>
          <w:position w:val="-12"/>
          <w:lang w:val="uk-UA"/>
        </w:rPr>
        <w:object w:dxaOrig="400" w:dyaOrig="380" w14:anchorId="39402C07">
          <v:shape id="_x0000_i1026" type="#_x0000_t75" style="width:20.25pt;height:18.75pt" o:ole="" fillcolor="window">
            <v:imagedata r:id="rId13" o:title=""/>
          </v:shape>
          <o:OLEObject Type="Embed" ProgID="Equation.3" ShapeID="_x0000_i1026" DrawAspect="Content" ObjectID="_1675932941" r:id="rId14"/>
        </w:object>
      </w:r>
      <w:r w:rsidRPr="004511EA">
        <w:rPr>
          <w:lang w:val="uk-UA"/>
        </w:rPr>
        <w:t xml:space="preserve">) </w:t>
      </w:r>
      <w:proofErr w:type="spellStart"/>
      <w:r w:rsidRPr="004511EA">
        <w:rPr>
          <w:lang w:val="uk-UA"/>
        </w:rPr>
        <w:t>потужностей</w:t>
      </w:r>
      <w:proofErr w:type="spellEnd"/>
      <w:r w:rsidRPr="004511EA">
        <w:rPr>
          <w:lang w:val="uk-UA"/>
        </w:rPr>
        <w:t xml:space="preserve"> споживачів у максимальному режимі з урахуванням росту електроспоживання на перспективу в 5 років приведені в табл. А.2 (</w:t>
      </w:r>
      <w:r w:rsidRPr="00B62897">
        <w:rPr>
          <w:highlight w:val="yellow"/>
          <w:lang w:val="uk-UA"/>
        </w:rPr>
        <w:t>Додато</w:t>
      </w:r>
      <w:r w:rsidRPr="004511EA">
        <w:rPr>
          <w:lang w:val="uk-UA"/>
        </w:rPr>
        <w:t>к А). Там же вказана величина часу використання максимального навантаження (</w:t>
      </w:r>
      <w:r w:rsidRPr="004511EA">
        <w:rPr>
          <w:position w:val="-12"/>
          <w:lang w:val="uk-UA"/>
        </w:rPr>
        <w:object w:dxaOrig="340" w:dyaOrig="380" w14:anchorId="6DE5C8FB">
          <v:shape id="_x0000_i1027" type="#_x0000_t75" style="width:17.25pt;height:18.75pt" o:ole="" fillcolor="window">
            <v:imagedata r:id="rId15" o:title=""/>
          </v:shape>
          <o:OLEObject Type="Embed" ProgID="Equation.3" ShapeID="_x0000_i1027" DrawAspect="Content" ObjectID="_1675932942" r:id="rId16"/>
        </w:object>
      </w:r>
      <w:r w:rsidRPr="004511EA">
        <w:rPr>
          <w:lang w:val="uk-UA"/>
        </w:rPr>
        <w:t>), що передбачається однаковою для всіх пунктів. У табл</w:t>
      </w:r>
      <w:r w:rsidRPr="00B62897">
        <w:rPr>
          <w:highlight w:val="yellow"/>
          <w:lang w:val="uk-UA"/>
        </w:rPr>
        <w:t>. А.3 (Д</w:t>
      </w:r>
      <w:r w:rsidRPr="004511EA">
        <w:rPr>
          <w:lang w:val="uk-UA"/>
        </w:rPr>
        <w:t xml:space="preserve">одаток А) вказана галузь промисловості переважного навантаження у </w:t>
      </w:r>
      <w:proofErr w:type="spellStart"/>
      <w:r w:rsidRPr="004511EA">
        <w:rPr>
          <w:lang w:val="uk-UA"/>
        </w:rPr>
        <w:t>вузлі</w:t>
      </w:r>
      <w:proofErr w:type="spellEnd"/>
      <w:r w:rsidRPr="004511EA">
        <w:rPr>
          <w:lang w:val="uk-UA"/>
        </w:rPr>
        <w:t xml:space="preserve"> і її категорія надійності. Приведені значення напруги вторинної мережі (</w:t>
      </w:r>
      <w:r w:rsidRPr="004511EA">
        <w:rPr>
          <w:position w:val="-12"/>
          <w:lang w:val="uk-UA"/>
        </w:rPr>
        <w:object w:dxaOrig="760" w:dyaOrig="380" w14:anchorId="235C271E">
          <v:shape id="_x0000_i1028" type="#_x0000_t75" style="width:38.25pt;height:18.75pt" o:ole="" fillcolor="window">
            <v:imagedata r:id="rId17" o:title=""/>
          </v:shape>
          <o:OLEObject Type="Embed" ProgID="Equation.3" ShapeID="_x0000_i1028" DrawAspect="Content" ObjectID="_1675932943" r:id="rId18"/>
        </w:object>
      </w:r>
      <w:r w:rsidRPr="004511EA">
        <w:rPr>
          <w:lang w:val="uk-UA"/>
        </w:rPr>
        <w:t>).</w:t>
      </w:r>
    </w:p>
    <w:p w14:paraId="2E637301" w14:textId="77777777" w:rsidR="004511EA" w:rsidRPr="004511EA" w:rsidRDefault="0045387E" w:rsidP="004511EA">
      <w:pPr>
        <w:ind w:firstLine="567"/>
      </w:pPr>
      <w:r w:rsidRPr="004511EA">
        <w:t>3. Дані про джерело живлення (електростанція з розподільними пристроями напругою 35 – 330 кВ).</w:t>
      </w:r>
    </w:p>
    <w:p w14:paraId="5DC5A904" w14:textId="798FDB3D" w:rsidR="00B62897" w:rsidRDefault="0045387E" w:rsidP="004511EA">
      <w:pPr>
        <w:ind w:firstLine="567"/>
      </w:pPr>
      <w:r w:rsidRPr="004511EA">
        <w:t>4. Відомості про кліматичні умови (район за ожеледдю) приведені в табл. А.3 (</w:t>
      </w:r>
      <w:r w:rsidRPr="00B62897">
        <w:rPr>
          <w:highlight w:val="yellow"/>
        </w:rPr>
        <w:t>Додаток</w:t>
      </w:r>
      <w:r w:rsidRPr="004511EA">
        <w:t xml:space="preserve"> А).</w:t>
      </w:r>
    </w:p>
    <w:p w14:paraId="1EDA994A" w14:textId="77777777" w:rsidR="00B62897" w:rsidRDefault="00B62897">
      <w:pPr>
        <w:spacing w:line="240" w:lineRule="auto"/>
        <w:ind w:firstLine="0"/>
        <w:jc w:val="left"/>
      </w:pPr>
      <w:r>
        <w:br w:type="page"/>
      </w:r>
    </w:p>
    <w:p w14:paraId="4337758A" w14:textId="77777777" w:rsidR="00B62897" w:rsidRDefault="00B62897" w:rsidP="00B62897">
      <w:pPr>
        <w:pStyle w:val="af9"/>
        <w:rPr>
          <w:lang w:val="uk-UA"/>
        </w:rPr>
      </w:pPr>
      <w:r>
        <w:rPr>
          <w:lang w:val="uk-UA"/>
        </w:rPr>
        <w:lastRenderedPageBreak/>
        <w:t>1 ПРОЕКТУВАННЯ ЕЛЕКТРИЧНОЇ МЕРЕЖІ</w:t>
      </w:r>
    </w:p>
    <w:p w14:paraId="41A4F7D0" w14:textId="77777777" w:rsidR="00B62897" w:rsidRDefault="00B62897" w:rsidP="00B62897">
      <w:pPr>
        <w:ind w:firstLine="567"/>
        <w:jc w:val="center"/>
      </w:pPr>
    </w:p>
    <w:p w14:paraId="21D2B46B" w14:textId="11D1E236" w:rsidR="00B62897" w:rsidRDefault="00B62897" w:rsidP="00B62897">
      <w:pPr>
        <w:ind w:left="567"/>
      </w:pPr>
      <w:r>
        <w:t>1.1 Стисла характеристика споживачів району</w:t>
      </w:r>
    </w:p>
    <w:p w14:paraId="7D4303B9" w14:textId="77777777" w:rsidR="00D75E09" w:rsidRDefault="00D75E09" w:rsidP="00B62897">
      <w:pPr>
        <w:ind w:left="567"/>
      </w:pPr>
    </w:p>
    <w:p w14:paraId="3BDFE7F1" w14:textId="593C66DD" w:rsidR="00D75E09" w:rsidRDefault="00D75E09" w:rsidP="00B62897">
      <w:pPr>
        <w:ind w:left="567"/>
      </w:pPr>
      <w:r>
        <w:t xml:space="preserve">Відомості про вузли навантаження мною </w:t>
      </w:r>
      <w:proofErr w:type="spellStart"/>
      <w:r>
        <w:t>приняті</w:t>
      </w:r>
      <w:proofErr w:type="spellEnd"/>
      <w:r>
        <w:t xml:space="preserve">  в таблиці 1.1</w:t>
      </w:r>
    </w:p>
    <w:p w14:paraId="02FD9DEC" w14:textId="56DB1E23" w:rsidR="00B62897" w:rsidRDefault="00B62897" w:rsidP="00B62897">
      <w:pPr>
        <w:ind w:firstLine="567"/>
      </w:pPr>
    </w:p>
    <w:p w14:paraId="0ADC8D70" w14:textId="23EEE4E9" w:rsidR="00B62897" w:rsidRPr="00B62897" w:rsidRDefault="00B62897" w:rsidP="00B62897">
      <w:pPr>
        <w:ind w:firstLine="567"/>
        <w:rPr>
          <w:lang w:val="ru-RU"/>
        </w:rPr>
      </w:pPr>
      <w:r>
        <w:t>Таблиця 1.1 – Відом</w:t>
      </w:r>
      <w:r w:rsidRPr="00B62897">
        <w:t xml:space="preserve">ості </w:t>
      </w:r>
      <w:r w:rsidRPr="005E763F">
        <w:t>про вузли навантаження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874"/>
        <w:gridCol w:w="881"/>
        <w:gridCol w:w="1104"/>
        <w:gridCol w:w="828"/>
        <w:gridCol w:w="827"/>
        <w:gridCol w:w="1104"/>
        <w:gridCol w:w="1104"/>
        <w:gridCol w:w="1063"/>
      </w:tblGrid>
      <w:tr w:rsidR="00DF7D29" w14:paraId="752457FE" w14:textId="6FE7E63D" w:rsidTr="00DF7D29">
        <w:trPr>
          <w:trHeight w:val="672"/>
          <w:jc w:val="center"/>
        </w:trPr>
        <w:tc>
          <w:tcPr>
            <w:tcW w:w="1874" w:type="dxa"/>
          </w:tcPr>
          <w:p w14:paraId="62165843" w14:textId="6F16F417" w:rsidR="00DF7D29" w:rsidRDefault="00DF7D29" w:rsidP="00DF7D29">
            <w:pPr>
              <w:ind w:firstLine="0"/>
              <w:jc w:val="center"/>
            </w:pPr>
            <w:r w:rsidRPr="008B1AB9">
              <w:rPr>
                <w:sz w:val="24"/>
              </w:rPr>
              <w:t>Найменування вузла</w:t>
            </w:r>
          </w:p>
        </w:tc>
        <w:tc>
          <w:tcPr>
            <w:tcW w:w="881" w:type="dxa"/>
          </w:tcPr>
          <w:p w14:paraId="0E44DC55" w14:textId="00DAFCE4" w:rsidR="00DF7D29" w:rsidRPr="00E21F84" w:rsidRDefault="00DF7D29" w:rsidP="00DF7D29">
            <w:pPr>
              <w:ind w:firstLine="0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P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т</w:t>
            </w:r>
          </w:p>
        </w:tc>
        <w:tc>
          <w:tcPr>
            <w:tcW w:w="1104" w:type="dxa"/>
          </w:tcPr>
          <w:p w14:paraId="02C56221" w14:textId="16CA85E9" w:rsidR="00DF7D29" w:rsidRPr="00E21F84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Q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 xml:space="preserve">, </w:t>
            </w:r>
            <w:proofErr w:type="spellStart"/>
            <w:r>
              <w:rPr>
                <w:szCs w:val="28"/>
                <w:lang w:val="ru-RU"/>
              </w:rPr>
              <w:t>Мвар</w:t>
            </w:r>
            <w:proofErr w:type="spellEnd"/>
          </w:p>
        </w:tc>
        <w:tc>
          <w:tcPr>
            <w:tcW w:w="828" w:type="dxa"/>
          </w:tcPr>
          <w:p w14:paraId="695236C5" w14:textId="452BF06F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X</w:t>
            </w:r>
            <w:r>
              <w:rPr>
                <w:szCs w:val="28"/>
                <w:lang w:val="ru-RU"/>
              </w:rPr>
              <w:t>, мм</w:t>
            </w:r>
          </w:p>
        </w:tc>
        <w:tc>
          <w:tcPr>
            <w:tcW w:w="827" w:type="dxa"/>
          </w:tcPr>
          <w:p w14:paraId="27068937" w14:textId="77777777" w:rsidR="00DF7D29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Y</w:t>
            </w:r>
            <w:r>
              <w:rPr>
                <w:szCs w:val="28"/>
                <w:lang w:val="ru-RU"/>
              </w:rPr>
              <w:t>,</w:t>
            </w:r>
          </w:p>
          <w:p w14:paraId="120C18E9" w14:textId="3DC90C87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мм</w:t>
            </w:r>
          </w:p>
        </w:tc>
        <w:tc>
          <w:tcPr>
            <w:tcW w:w="1104" w:type="dxa"/>
          </w:tcPr>
          <w:p w14:paraId="6232D03F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U2</w:t>
            </w:r>
            <w:r>
              <w:rPr>
                <w:lang w:val="ru-RU"/>
              </w:rPr>
              <w:t>ном,</w:t>
            </w:r>
          </w:p>
          <w:p w14:paraId="15691E73" w14:textId="453F28D4" w:rsidR="00DF7D29" w:rsidRPr="001B02DD" w:rsidRDefault="00DF7D29" w:rsidP="00DF7D29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кВ</w:t>
            </w:r>
            <w:proofErr w:type="spellEnd"/>
          </w:p>
        </w:tc>
        <w:tc>
          <w:tcPr>
            <w:tcW w:w="1104" w:type="dxa"/>
          </w:tcPr>
          <w:p w14:paraId="351C58C4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К</w:t>
            </w:r>
            <w:proofErr w:type="spellStart"/>
            <w:r>
              <w:rPr>
                <w:lang w:val="ru-RU"/>
              </w:rPr>
              <w:t>ат</w:t>
            </w:r>
            <w:proofErr w:type="spellEnd"/>
            <w:r>
              <w:rPr>
                <w:lang w:val="ru-RU"/>
              </w:rPr>
              <w:t>.</w:t>
            </w:r>
          </w:p>
          <w:p w14:paraId="0548BC67" w14:textId="68D2019D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д.</w:t>
            </w:r>
          </w:p>
        </w:tc>
        <w:tc>
          <w:tcPr>
            <w:tcW w:w="920" w:type="dxa"/>
          </w:tcPr>
          <w:p w14:paraId="2E789BF6" w14:textId="2E2B37E3" w:rsidR="00DF7D29" w:rsidRPr="00DF7D29" w:rsidRDefault="00DF7D29" w:rsidP="00DF7D29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Тм</w:t>
            </w:r>
            <w:proofErr w:type="spellEnd"/>
            <w:r>
              <w:rPr>
                <w:lang w:val="ru-RU"/>
              </w:rPr>
              <w:t xml:space="preserve">, </w:t>
            </w:r>
            <w:proofErr w:type="spellStart"/>
            <w:r>
              <w:rPr>
                <w:lang w:val="ru-RU"/>
              </w:rPr>
              <w:t>години</w:t>
            </w:r>
            <w:proofErr w:type="spellEnd"/>
          </w:p>
        </w:tc>
      </w:tr>
      <w:tr w:rsidR="00DF7D29" w14:paraId="201B3C81" w14:textId="64040934" w:rsidTr="00485DB5">
        <w:trPr>
          <w:trHeight w:val="456"/>
          <w:jc w:val="center"/>
        </w:trPr>
        <w:tc>
          <w:tcPr>
            <w:tcW w:w="1874" w:type="dxa"/>
          </w:tcPr>
          <w:p w14:paraId="0E5091B4" w14:textId="23420656" w:rsidR="00DF7D29" w:rsidRPr="00B62897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881" w:type="dxa"/>
          </w:tcPr>
          <w:p w14:paraId="43F2658E" w14:textId="08587BA9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</w:t>
            </w:r>
          </w:p>
        </w:tc>
        <w:tc>
          <w:tcPr>
            <w:tcW w:w="1104" w:type="dxa"/>
          </w:tcPr>
          <w:p w14:paraId="452ED725" w14:textId="68468F8D" w:rsidR="00DF7D29" w:rsidRDefault="00DF7D29" w:rsidP="00DF7D29">
            <w:pPr>
              <w:ind w:firstLine="0"/>
              <w:jc w:val="center"/>
            </w:pPr>
            <w:r>
              <w:t>12</w:t>
            </w:r>
          </w:p>
        </w:tc>
        <w:tc>
          <w:tcPr>
            <w:tcW w:w="828" w:type="dxa"/>
          </w:tcPr>
          <w:p w14:paraId="31008920" w14:textId="09E1120F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827" w:type="dxa"/>
          </w:tcPr>
          <w:p w14:paraId="7C994C90" w14:textId="61C14CC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0</w:t>
            </w:r>
          </w:p>
        </w:tc>
        <w:tc>
          <w:tcPr>
            <w:tcW w:w="1104" w:type="dxa"/>
          </w:tcPr>
          <w:p w14:paraId="3224DB8A" w14:textId="1BDA88F0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DAEA0A0" w14:textId="05936B6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 w:val="restart"/>
            <w:vAlign w:val="center"/>
          </w:tcPr>
          <w:p w14:paraId="09E1EBC2" w14:textId="7EF636C8" w:rsidR="00DF7D29" w:rsidRPr="00DF7D29" w:rsidRDefault="00DF7D29" w:rsidP="00485DB5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100</w:t>
            </w:r>
          </w:p>
        </w:tc>
      </w:tr>
      <w:tr w:rsidR="00DF7D29" w14:paraId="41F914A1" w14:textId="3B1E191D" w:rsidTr="00DF7D29">
        <w:trPr>
          <w:trHeight w:val="456"/>
          <w:jc w:val="center"/>
        </w:trPr>
        <w:tc>
          <w:tcPr>
            <w:tcW w:w="1874" w:type="dxa"/>
          </w:tcPr>
          <w:p w14:paraId="6178268C" w14:textId="3835298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Б</w:t>
            </w:r>
          </w:p>
        </w:tc>
        <w:tc>
          <w:tcPr>
            <w:tcW w:w="881" w:type="dxa"/>
          </w:tcPr>
          <w:p w14:paraId="596BB7FA" w14:textId="2F84E9B8" w:rsidR="00DF7D29" w:rsidRDefault="00DF7D29" w:rsidP="00DF7D29">
            <w:pPr>
              <w:ind w:firstLine="0"/>
              <w:jc w:val="center"/>
            </w:pPr>
            <w:r>
              <w:t>20</w:t>
            </w:r>
          </w:p>
        </w:tc>
        <w:tc>
          <w:tcPr>
            <w:tcW w:w="1104" w:type="dxa"/>
          </w:tcPr>
          <w:p w14:paraId="147DD9F9" w14:textId="2B0EAD33" w:rsidR="00DF7D29" w:rsidRDefault="00DF7D29" w:rsidP="00DF7D29">
            <w:pPr>
              <w:ind w:firstLine="0"/>
              <w:jc w:val="center"/>
            </w:pPr>
            <w:r>
              <w:t>13</w:t>
            </w:r>
          </w:p>
        </w:tc>
        <w:tc>
          <w:tcPr>
            <w:tcW w:w="828" w:type="dxa"/>
          </w:tcPr>
          <w:p w14:paraId="3B1FEB5E" w14:textId="77C1C01E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95</w:t>
            </w:r>
          </w:p>
        </w:tc>
        <w:tc>
          <w:tcPr>
            <w:tcW w:w="827" w:type="dxa"/>
          </w:tcPr>
          <w:p w14:paraId="52953AAE" w14:textId="4B92F594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5</w:t>
            </w:r>
          </w:p>
        </w:tc>
        <w:tc>
          <w:tcPr>
            <w:tcW w:w="1104" w:type="dxa"/>
          </w:tcPr>
          <w:p w14:paraId="6637CC19" w14:textId="6600A7E8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25DE81E9" w14:textId="77FDFA14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0CB64AC0" w14:textId="12DA9A55" w:rsidR="00DF7D29" w:rsidRDefault="00DF7D29" w:rsidP="00DF7D29">
            <w:pPr>
              <w:jc w:val="center"/>
            </w:pPr>
          </w:p>
        </w:tc>
      </w:tr>
      <w:tr w:rsidR="00DF7D29" w14:paraId="71C2529A" w14:textId="485E59BA" w:rsidTr="00DF7D29">
        <w:trPr>
          <w:trHeight w:val="456"/>
          <w:jc w:val="center"/>
        </w:trPr>
        <w:tc>
          <w:tcPr>
            <w:tcW w:w="1874" w:type="dxa"/>
          </w:tcPr>
          <w:p w14:paraId="4177AD00" w14:textId="4296B8B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В</w:t>
            </w:r>
          </w:p>
        </w:tc>
        <w:tc>
          <w:tcPr>
            <w:tcW w:w="881" w:type="dxa"/>
          </w:tcPr>
          <w:p w14:paraId="2734A654" w14:textId="6330B530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29DDA960" w14:textId="2C3A4CA4" w:rsidR="00DF7D29" w:rsidRDefault="00DF7D29" w:rsidP="00DF7D29">
            <w:pPr>
              <w:ind w:firstLine="0"/>
              <w:jc w:val="center"/>
            </w:pPr>
            <w:r>
              <w:t>19</w:t>
            </w:r>
          </w:p>
        </w:tc>
        <w:tc>
          <w:tcPr>
            <w:tcW w:w="828" w:type="dxa"/>
          </w:tcPr>
          <w:p w14:paraId="37B79EF1" w14:textId="47F4AD75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827" w:type="dxa"/>
          </w:tcPr>
          <w:p w14:paraId="1A595FF1" w14:textId="156389A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1123B187" w14:textId="38A2B04C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4D911C9F" w14:textId="656FCEC5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66A51454" w14:textId="62C9413D" w:rsidR="00DF7D29" w:rsidRDefault="00DF7D29" w:rsidP="00DF7D29">
            <w:pPr>
              <w:jc w:val="center"/>
            </w:pPr>
          </w:p>
        </w:tc>
      </w:tr>
      <w:tr w:rsidR="00DF7D29" w14:paraId="1102BBF7" w14:textId="6609B999" w:rsidTr="00DF7D29">
        <w:trPr>
          <w:trHeight w:val="456"/>
          <w:jc w:val="center"/>
        </w:trPr>
        <w:tc>
          <w:tcPr>
            <w:tcW w:w="1874" w:type="dxa"/>
          </w:tcPr>
          <w:p w14:paraId="4BCC815D" w14:textId="442E9D28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Г</w:t>
            </w:r>
          </w:p>
        </w:tc>
        <w:tc>
          <w:tcPr>
            <w:tcW w:w="881" w:type="dxa"/>
          </w:tcPr>
          <w:p w14:paraId="7F8BA86B" w14:textId="4921C191" w:rsidR="00DF7D29" w:rsidRDefault="00DF7D29" w:rsidP="00DF7D29">
            <w:pPr>
              <w:ind w:firstLine="0"/>
              <w:jc w:val="center"/>
            </w:pPr>
            <w:r>
              <w:t>32</w:t>
            </w:r>
          </w:p>
        </w:tc>
        <w:tc>
          <w:tcPr>
            <w:tcW w:w="1104" w:type="dxa"/>
          </w:tcPr>
          <w:p w14:paraId="2BC916B2" w14:textId="13700C91" w:rsidR="00DF7D29" w:rsidRDefault="00DF7D29" w:rsidP="00DF7D29">
            <w:pPr>
              <w:ind w:firstLine="0"/>
              <w:jc w:val="center"/>
            </w:pPr>
            <w:r>
              <w:t>15,5</w:t>
            </w:r>
          </w:p>
        </w:tc>
        <w:tc>
          <w:tcPr>
            <w:tcW w:w="828" w:type="dxa"/>
          </w:tcPr>
          <w:p w14:paraId="5C786E06" w14:textId="057BBC0D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40</w:t>
            </w:r>
          </w:p>
        </w:tc>
        <w:tc>
          <w:tcPr>
            <w:tcW w:w="827" w:type="dxa"/>
          </w:tcPr>
          <w:p w14:paraId="1321C156" w14:textId="3105581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36383956" w14:textId="6BBE1374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573569CE" w14:textId="0D5C3F00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1E220FAE" w14:textId="083FCF8F" w:rsidR="00DF7D29" w:rsidRDefault="00DF7D29" w:rsidP="00DF7D29">
            <w:pPr>
              <w:jc w:val="center"/>
            </w:pPr>
          </w:p>
        </w:tc>
      </w:tr>
      <w:tr w:rsidR="00DF7D29" w14:paraId="25332600" w14:textId="1BC04BAC" w:rsidTr="00DF7D29">
        <w:trPr>
          <w:trHeight w:val="442"/>
          <w:jc w:val="center"/>
        </w:trPr>
        <w:tc>
          <w:tcPr>
            <w:tcW w:w="1874" w:type="dxa"/>
          </w:tcPr>
          <w:p w14:paraId="68A18613" w14:textId="4B4FDE4C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881" w:type="dxa"/>
          </w:tcPr>
          <w:p w14:paraId="17A16AEF" w14:textId="7732081F" w:rsidR="00DF7D29" w:rsidRDefault="00DF7D29" w:rsidP="00DF7D29">
            <w:pPr>
              <w:ind w:firstLine="0"/>
              <w:jc w:val="center"/>
            </w:pPr>
            <w:r>
              <w:t>27</w:t>
            </w:r>
          </w:p>
        </w:tc>
        <w:tc>
          <w:tcPr>
            <w:tcW w:w="1104" w:type="dxa"/>
          </w:tcPr>
          <w:p w14:paraId="2690191C" w14:textId="7072AE0D" w:rsidR="00DF7D29" w:rsidRDefault="00DF7D29" w:rsidP="00DF7D29">
            <w:pPr>
              <w:ind w:firstLine="0"/>
              <w:jc w:val="center"/>
            </w:pPr>
            <w:r>
              <w:t>13,8</w:t>
            </w:r>
          </w:p>
        </w:tc>
        <w:tc>
          <w:tcPr>
            <w:tcW w:w="828" w:type="dxa"/>
          </w:tcPr>
          <w:p w14:paraId="01200930" w14:textId="4673BE89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75</w:t>
            </w:r>
          </w:p>
        </w:tc>
        <w:tc>
          <w:tcPr>
            <w:tcW w:w="827" w:type="dxa"/>
          </w:tcPr>
          <w:p w14:paraId="450D2AE3" w14:textId="485A2C4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5</w:t>
            </w:r>
          </w:p>
        </w:tc>
        <w:tc>
          <w:tcPr>
            <w:tcW w:w="1104" w:type="dxa"/>
          </w:tcPr>
          <w:p w14:paraId="5E4A3CFA" w14:textId="75FD3137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5EF85F8" w14:textId="79B300F3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3B23C792" w14:textId="6A8B5E76" w:rsidR="00DF7D29" w:rsidRDefault="00DF7D29" w:rsidP="00DF7D29">
            <w:pPr>
              <w:jc w:val="center"/>
            </w:pPr>
          </w:p>
        </w:tc>
      </w:tr>
      <w:tr w:rsidR="00DF7D29" w14:paraId="1A8C7B3E" w14:textId="66AC0DD2" w:rsidTr="00DF7D29">
        <w:trPr>
          <w:trHeight w:val="456"/>
          <w:jc w:val="center"/>
        </w:trPr>
        <w:tc>
          <w:tcPr>
            <w:tcW w:w="1874" w:type="dxa"/>
          </w:tcPr>
          <w:p w14:paraId="18D5ED21" w14:textId="64E30224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Е</w:t>
            </w:r>
          </w:p>
        </w:tc>
        <w:tc>
          <w:tcPr>
            <w:tcW w:w="881" w:type="dxa"/>
          </w:tcPr>
          <w:p w14:paraId="61F6D5B1" w14:textId="6D334777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5570C4CF" w14:textId="4A128A4E" w:rsidR="00DF7D29" w:rsidRDefault="00DF7D29" w:rsidP="00DF7D29">
            <w:pPr>
              <w:ind w:firstLine="0"/>
              <w:jc w:val="center"/>
            </w:pPr>
            <w:r>
              <w:t>17</w:t>
            </w:r>
          </w:p>
        </w:tc>
        <w:tc>
          <w:tcPr>
            <w:tcW w:w="828" w:type="dxa"/>
          </w:tcPr>
          <w:p w14:paraId="623B2D69" w14:textId="6CE54BE0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30</w:t>
            </w:r>
          </w:p>
        </w:tc>
        <w:tc>
          <w:tcPr>
            <w:tcW w:w="827" w:type="dxa"/>
          </w:tcPr>
          <w:p w14:paraId="134A0AC9" w14:textId="558627E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95</w:t>
            </w:r>
          </w:p>
        </w:tc>
        <w:tc>
          <w:tcPr>
            <w:tcW w:w="1104" w:type="dxa"/>
          </w:tcPr>
          <w:p w14:paraId="0EBFD29F" w14:textId="0D55F05D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50537A69" w14:textId="6338654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719B0CB3" w14:textId="08CDA5E0" w:rsidR="00DF7D29" w:rsidRDefault="00DF7D29" w:rsidP="00DF7D29">
            <w:pPr>
              <w:ind w:firstLine="0"/>
              <w:jc w:val="center"/>
            </w:pPr>
          </w:p>
        </w:tc>
      </w:tr>
      <w:tr w:rsidR="00DF7D29" w14:paraId="421DE39B" w14:textId="64431FF1" w:rsidTr="00DF7D29">
        <w:trPr>
          <w:trHeight w:val="66"/>
          <w:jc w:val="center"/>
        </w:trPr>
        <w:tc>
          <w:tcPr>
            <w:tcW w:w="1874" w:type="dxa"/>
          </w:tcPr>
          <w:p w14:paraId="2F0FA546" w14:textId="3F1293D0" w:rsidR="00DF7D29" w:rsidRPr="009E2DE9" w:rsidRDefault="00DF7D29" w:rsidP="00DF7D29">
            <w:pPr>
              <w:ind w:firstLine="0"/>
              <w:rPr>
                <w:lang w:val="en-US"/>
              </w:rPr>
            </w:pPr>
            <w:r>
              <w:rPr>
                <w:lang w:val="ru-RU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064446C6" w14:textId="583118FC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045BD354" w14:textId="6E9868F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828" w:type="dxa"/>
          </w:tcPr>
          <w:p w14:paraId="51C6F63C" w14:textId="30DCB9FB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827" w:type="dxa"/>
          </w:tcPr>
          <w:p w14:paraId="58E148E4" w14:textId="2A4A389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</w:t>
            </w:r>
          </w:p>
        </w:tc>
        <w:tc>
          <w:tcPr>
            <w:tcW w:w="1104" w:type="dxa"/>
          </w:tcPr>
          <w:p w14:paraId="55B63EA6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4B8E4EC1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7E2D568F" w14:textId="77777777" w:rsidR="00DF7D29" w:rsidRDefault="00DF7D29" w:rsidP="00DF7D29">
            <w:pPr>
              <w:ind w:firstLine="0"/>
            </w:pPr>
          </w:p>
        </w:tc>
      </w:tr>
      <w:tr w:rsidR="00DF7D29" w14:paraId="4AB7306F" w14:textId="2C5EAF60" w:rsidTr="00DF7D29">
        <w:trPr>
          <w:trHeight w:val="66"/>
          <w:jc w:val="center"/>
        </w:trPr>
        <w:tc>
          <w:tcPr>
            <w:tcW w:w="1874" w:type="dxa"/>
          </w:tcPr>
          <w:p w14:paraId="26453729" w14:textId="3A6054D4" w:rsidR="00DF7D29" w:rsidRPr="009E2DE9" w:rsidRDefault="00DF7D29" w:rsidP="00DF7D29">
            <w:pPr>
              <w:ind w:firstLine="0"/>
              <w:rPr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4861D52B" w14:textId="3F73CA18" w:rsidR="00DF7D29" w:rsidRPr="009E2DE9" w:rsidRDefault="00485DB5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6C3BB214" w14:textId="43E74711" w:rsidR="00DF7D29" w:rsidRPr="009E2DE9" w:rsidRDefault="00485DB5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,3</w:t>
            </w:r>
          </w:p>
        </w:tc>
        <w:tc>
          <w:tcPr>
            <w:tcW w:w="828" w:type="dxa"/>
          </w:tcPr>
          <w:p w14:paraId="492B92D7" w14:textId="5E714E73" w:rsidR="00DF7D29" w:rsidRPr="009E2DE9" w:rsidRDefault="00DF7D29" w:rsidP="00DF7D29">
            <w:pPr>
              <w:ind w:firstLine="0"/>
              <w:rPr>
                <w:lang w:val="ru-RU"/>
              </w:rPr>
            </w:pPr>
          </w:p>
        </w:tc>
        <w:tc>
          <w:tcPr>
            <w:tcW w:w="827" w:type="dxa"/>
          </w:tcPr>
          <w:p w14:paraId="27AD1966" w14:textId="470A17E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104" w:type="dxa"/>
          </w:tcPr>
          <w:p w14:paraId="36B428FC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3895179A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477AC06E" w14:textId="77777777" w:rsidR="00DF7D29" w:rsidRDefault="00DF7D29" w:rsidP="00DF7D29">
            <w:pPr>
              <w:ind w:firstLine="0"/>
            </w:pPr>
          </w:p>
        </w:tc>
      </w:tr>
    </w:tbl>
    <w:p w14:paraId="20B84C7B" w14:textId="33689611" w:rsidR="009E4362" w:rsidRDefault="00C045E7" w:rsidP="00B62897">
      <w:pPr>
        <w:ind w:firstLine="567"/>
      </w:pPr>
      <w:r w:rsidRPr="00C045E7">
        <w:rPr>
          <w:position w:val="-14"/>
        </w:rPr>
        <w:object w:dxaOrig="5020" w:dyaOrig="400" w14:anchorId="384EA2D4">
          <v:shape id="_x0000_i1029" type="#_x0000_t75" style="width:251.25pt;height:20.25pt" o:ole="">
            <v:imagedata r:id="rId19" o:title=""/>
          </v:shape>
          <o:OLEObject Type="Embed" ProgID="Equation.DSMT4" ShapeID="_x0000_i1029" DrawAspect="Content" ObjectID="_1675932944" r:id="rId20"/>
        </w:object>
      </w:r>
    </w:p>
    <w:p w14:paraId="4E51CD76" w14:textId="161AB6F5" w:rsidR="00C045E7" w:rsidRPr="005A0E1E" w:rsidRDefault="00C045E7" w:rsidP="00B62897">
      <w:pPr>
        <w:ind w:firstLine="567"/>
      </w:pPr>
      <w:r w:rsidRPr="006F054A">
        <w:rPr>
          <w:position w:val="-14"/>
        </w:rPr>
        <w:object w:dxaOrig="5460" w:dyaOrig="400" w14:anchorId="12F9BE52">
          <v:shape id="_x0000_i1030" type="#_x0000_t75" style="width:273pt;height:20.25pt" o:ole="">
            <v:imagedata r:id="rId21" o:title=""/>
          </v:shape>
          <o:OLEObject Type="Embed" ProgID="Equation.DSMT4" ShapeID="_x0000_i1030" DrawAspect="Content" ObjectID="_1675932945" r:id="rId22"/>
        </w:object>
      </w:r>
    </w:p>
    <w:p w14:paraId="0A2C485F" w14:textId="6D1A3035" w:rsidR="00B62897" w:rsidRDefault="00B62897" w:rsidP="00B62897">
      <w:pPr>
        <w:ind w:firstLine="567"/>
      </w:pPr>
      <w:r>
        <w:t>На рис. 1.1 приводиться ситуаційний план розташування на місцевості споживачів і джерела електроенергії. Біля кожного вузла навантаження записується його назва (А, Б, … Е) і в комплексній формі (</w:t>
      </w:r>
      <w:r>
        <w:rPr>
          <w:position w:val="-12"/>
        </w:rPr>
        <w:object w:dxaOrig="1120" w:dyaOrig="380" w14:anchorId="7F7F8299">
          <v:shape id="_x0000_i1031" type="#_x0000_t75" style="width:56.25pt;height:18.75pt" o:ole="" fillcolor="window">
            <v:imagedata r:id="rId23" o:title=""/>
          </v:shape>
          <o:OLEObject Type="Embed" ProgID="Equation.3" ShapeID="_x0000_i1031" DrawAspect="Content" ObjectID="_1675932946" r:id="rId24"/>
        </w:object>
      </w:r>
      <w:r>
        <w:t xml:space="preserve">) споживана потужність у режимі максимального навантаження в </w:t>
      </w:r>
      <w:r>
        <w:rPr>
          <w:position w:val="-4"/>
        </w:rPr>
        <w:object w:dxaOrig="880" w:dyaOrig="279" w14:anchorId="59C23306">
          <v:shape id="_x0000_i1032" type="#_x0000_t75" style="width:44.25pt;height:14.25pt" o:ole="" fillcolor="window">
            <v:imagedata r:id="rId25" o:title=""/>
          </v:shape>
          <o:OLEObject Type="Embed" ProgID="Equation.3" ShapeID="_x0000_i1032" DrawAspect="Content" ObjectID="_1675932947" r:id="rId26"/>
        </w:object>
      </w:r>
      <w:r>
        <w:t>. На рисунку вказується масштаб.</w:t>
      </w:r>
    </w:p>
    <w:p w14:paraId="117C716D" w14:textId="53523266" w:rsidR="00B62897" w:rsidRDefault="00B62897" w:rsidP="00B62897">
      <w:pPr>
        <w:ind w:firstLine="567"/>
        <w:jc w:val="center"/>
      </w:pPr>
    </w:p>
    <w:p w14:paraId="129C3070" w14:textId="7D8C0173" w:rsidR="00B62897" w:rsidRDefault="00B62897" w:rsidP="00B62897">
      <w:pPr>
        <w:jc w:val="center"/>
      </w:pPr>
      <w:r>
        <w:t>Рисунок 1.1 – Ситуаційний план</w:t>
      </w:r>
    </w:p>
    <w:p w14:paraId="75BB0BB7" w14:textId="77777777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</w:r>
    </w:p>
    <w:p w14:paraId="7F208858" w14:textId="23BD60BF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  <w:t>1.2 Визначення сумарного розрахункового навантаження району</w:t>
      </w:r>
    </w:p>
    <w:p w14:paraId="303C0DB0" w14:textId="77777777" w:rsidR="00336387" w:rsidRDefault="00336387" w:rsidP="00336387">
      <w:pPr>
        <w:pStyle w:val="af"/>
        <w:rPr>
          <w:lang w:val="uk-UA"/>
        </w:rPr>
      </w:pPr>
    </w:p>
    <w:p w14:paraId="31B0F5F5" w14:textId="73DECA04" w:rsidR="000B4EF4" w:rsidRPr="00485DB5" w:rsidRDefault="00336387" w:rsidP="00485DB5">
      <w:pPr>
        <w:pStyle w:val="af"/>
        <w:rPr>
          <w:color w:val="000000" w:themeColor="text1"/>
          <w:lang w:val="uk-UA"/>
        </w:rPr>
      </w:pPr>
      <w:r w:rsidRPr="00336387">
        <w:rPr>
          <w:lang w:val="uk-UA"/>
        </w:rPr>
        <w:lastRenderedPageBreak/>
        <w:t>В якості розрахункових навантажень н</w:t>
      </w:r>
      <w:r w:rsidR="00D75E09">
        <w:rPr>
          <w:lang w:val="uk-UA"/>
        </w:rPr>
        <w:t>а цьому етапі проектування я прийняв</w:t>
      </w:r>
      <w:r w:rsidRPr="00336387">
        <w:rPr>
          <w:lang w:val="uk-UA"/>
        </w:rPr>
        <w:t xml:space="preserve"> максимальні навантаження зазначені в Завданні на курсовий проект</w:t>
      </w:r>
      <w:r w:rsidRPr="000B4EF4">
        <w:rPr>
          <w:color w:val="000000" w:themeColor="text1"/>
          <w:lang w:val="uk-UA"/>
        </w:rPr>
        <w:t>. Сумарне розрахункове навантаження району може бути визначена за формулами:</w:t>
      </w:r>
    </w:p>
    <w:p w14:paraId="25EF7A67" w14:textId="1A4835FD" w:rsidR="00485DB5" w:rsidRPr="000B4EF4" w:rsidRDefault="007C7967" w:rsidP="000B4EF4">
      <w:pPr>
        <w:pStyle w:val="af"/>
        <w:jc w:val="center"/>
        <w:rPr>
          <w:color w:val="000000" w:themeColor="text1"/>
          <w:lang w:val="uk-UA"/>
        </w:rPr>
      </w:pPr>
      <w:r w:rsidRPr="00517237">
        <w:rPr>
          <w:position w:val="-36"/>
        </w:rPr>
        <w:object w:dxaOrig="4920" w:dyaOrig="859" w14:anchorId="6F377D6F">
          <v:shape id="_x0000_i1033" type="#_x0000_t75" style="width:246pt;height:42.75pt" o:ole="">
            <v:imagedata r:id="rId27" o:title=""/>
          </v:shape>
          <o:OLEObject Type="Embed" ProgID="Equation.DSMT4" ShapeID="_x0000_i1033" DrawAspect="Content" ObjectID="_1675932948" r:id="rId28"/>
        </w:object>
      </w:r>
    </w:p>
    <w:p w14:paraId="6CB4A2BD" w14:textId="77777777" w:rsidR="000B4EF4" w:rsidRDefault="000B4EF4" w:rsidP="00336387">
      <w:pPr>
        <w:jc w:val="center"/>
      </w:pPr>
    </w:p>
    <w:p w14:paraId="09AB3E85" w14:textId="719A826E" w:rsidR="00517237" w:rsidRPr="00B67450" w:rsidRDefault="007C7967" w:rsidP="00336387">
      <w:pPr>
        <w:jc w:val="center"/>
        <w:rPr>
          <w:lang w:val="ru-RU"/>
        </w:rPr>
      </w:pPr>
      <w:r w:rsidRPr="00517237">
        <w:rPr>
          <w:position w:val="-38"/>
        </w:rPr>
        <w:object w:dxaOrig="6180" w:dyaOrig="900" w14:anchorId="4EAC74E9">
          <v:shape id="_x0000_i1034" type="#_x0000_t75" style="width:309pt;height:45pt" o:ole="">
            <v:imagedata r:id="rId29" o:title=""/>
          </v:shape>
          <o:OLEObject Type="Embed" ProgID="Equation.DSMT4" ShapeID="_x0000_i1034" DrawAspect="Content" ObjectID="_1675932949" r:id="rId30"/>
        </w:object>
      </w:r>
    </w:p>
    <w:p w14:paraId="38752C0E" w14:textId="19E97194" w:rsidR="00517237" w:rsidRDefault="00517237" w:rsidP="00336387">
      <w:pPr>
        <w:jc w:val="center"/>
      </w:pPr>
    </w:p>
    <w:p w14:paraId="5341B8EB" w14:textId="76465167" w:rsidR="00517237" w:rsidRDefault="007C7967" w:rsidP="00336387">
      <w:pPr>
        <w:jc w:val="center"/>
      </w:pPr>
      <w:r w:rsidRPr="00517237">
        <w:rPr>
          <w:position w:val="-14"/>
        </w:rPr>
        <w:object w:dxaOrig="5480" w:dyaOrig="499" w14:anchorId="78008AE7">
          <v:shape id="_x0000_i1035" type="#_x0000_t75" style="width:274.5pt;height:24.75pt" o:ole="">
            <v:imagedata r:id="rId31" o:title=""/>
          </v:shape>
          <o:OLEObject Type="Embed" ProgID="Equation.DSMT4" ShapeID="_x0000_i1035" DrawAspect="Content" ObjectID="_1675932950" r:id="rId32"/>
        </w:object>
      </w:r>
    </w:p>
    <w:p w14:paraId="075480F5" w14:textId="2CE35BCC" w:rsidR="00485DB5" w:rsidRDefault="007C7967" w:rsidP="00336387">
      <w:pPr>
        <w:jc w:val="center"/>
      </w:pPr>
      <w:r w:rsidRPr="000B4EF4">
        <w:rPr>
          <w:position w:val="-16"/>
        </w:rPr>
        <w:object w:dxaOrig="4120" w:dyaOrig="420" w14:anchorId="4FE3E6A8">
          <v:shape id="_x0000_i1036" type="#_x0000_t75" style="width:205.5pt;height:21pt" o:ole="">
            <v:imagedata r:id="rId33" o:title=""/>
          </v:shape>
          <o:OLEObject Type="Embed" ProgID="Equation.DSMT4" ShapeID="_x0000_i1036" DrawAspect="Content" ObjectID="_1675932951" r:id="rId34"/>
        </w:object>
      </w:r>
    </w:p>
    <w:p w14:paraId="4E2100C6" w14:textId="5737A77B" w:rsidR="00336387" w:rsidRDefault="00336387" w:rsidP="00336387">
      <w:pPr>
        <w:pStyle w:val="af"/>
        <w:jc w:val="center"/>
        <w:rPr>
          <w:lang w:val="uk-UA"/>
        </w:rPr>
      </w:pPr>
    </w:p>
    <w:p w14:paraId="357F0A95" w14:textId="77777777" w:rsidR="009C466C" w:rsidRDefault="009C466C" w:rsidP="009C466C">
      <w:pPr>
        <w:ind w:left="284"/>
      </w:pPr>
      <w:r>
        <w:rPr>
          <w:position w:val="-16"/>
        </w:rPr>
        <w:object w:dxaOrig="820" w:dyaOrig="420" w14:anchorId="6853C6FF">
          <v:shape id="_x0000_i1037" type="#_x0000_t75" style="width:41.25pt;height:21pt" o:ole="" fillcolor="window">
            <v:imagedata r:id="rId35" o:title=""/>
          </v:shape>
          <o:OLEObject Type="Embed" ProgID="Equation.3" ShapeID="_x0000_i1037" DrawAspect="Content" ObjectID="_1675932952" r:id="rId36"/>
        </w:object>
      </w:r>
      <w: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14:paraId="65C5D702" w14:textId="77777777" w:rsidR="009C466C" w:rsidRDefault="009C466C" w:rsidP="009C466C">
      <w:pPr>
        <w:ind w:left="284"/>
      </w:pPr>
      <w:r>
        <w:rPr>
          <w:position w:val="-12"/>
        </w:rPr>
        <w:object w:dxaOrig="1160" w:dyaOrig="360" w14:anchorId="71062463">
          <v:shape id="_x0000_i1038" type="#_x0000_t75" style="width:57.75pt;height:18pt" o:ole="" fillcolor="window">
            <v:imagedata r:id="rId37" o:title=""/>
          </v:shape>
          <o:OLEObject Type="Embed" ProgID="Equation.3" ShapeID="_x0000_i1038" DrawAspect="Content" ObjectID="_1675932953" r:id="rId38"/>
        </w:object>
      </w:r>
      <w:r>
        <w:t xml:space="preserve"> втрати активної і реактивної потужності в лініях районної мережі і трансформаторах підстанцій споживачів.</w:t>
      </w:r>
    </w:p>
    <w:p w14:paraId="4891D051" w14:textId="5C4852F5" w:rsidR="009C466C" w:rsidRDefault="009C466C" w:rsidP="009C466C">
      <w:pPr>
        <w:ind w:firstLine="540"/>
      </w:pPr>
      <w: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>
        <w:t>позирної</w:t>
      </w:r>
      <w:proofErr w:type="spellEnd"/>
      <w:r>
        <w:t xml:space="preserve"> потужності (</w:t>
      </w:r>
      <w:r>
        <w:rPr>
          <w:position w:val="-14"/>
        </w:rPr>
        <w:object w:dxaOrig="1820" w:dyaOrig="520" w14:anchorId="13AEDE8E">
          <v:shape id="_x0000_i1039" type="#_x0000_t75" style="width:90.75pt;height:26.25pt" o:ole="" fillcolor="window">
            <v:imagedata r:id="rId39" o:title=""/>
          </v:shape>
          <o:OLEObject Type="Embed" ProgID="Equation.3" ShapeID="_x0000_i1039" DrawAspect="Content" ObjectID="_1675932954" r:id="rId40"/>
        </w:object>
      </w:r>
      <w:r>
        <w:t>).</w:t>
      </w:r>
    </w:p>
    <w:p w14:paraId="5DA368DA" w14:textId="77777777" w:rsidR="00741B56" w:rsidRDefault="00741B56" w:rsidP="009C466C">
      <w:pPr>
        <w:ind w:firstLine="540"/>
      </w:pPr>
    </w:p>
    <w:p w14:paraId="229E8B62" w14:textId="25FC1503" w:rsidR="00D032C9" w:rsidRDefault="004824AF" w:rsidP="00D032C9">
      <w:pPr>
        <w:keepNext/>
        <w:numPr>
          <w:ilvl w:val="1"/>
          <w:numId w:val="10"/>
        </w:numPr>
        <w:spacing w:line="240" w:lineRule="auto"/>
        <w:ind w:left="987"/>
      </w:pPr>
      <w:r w:rsidRPr="004824AF">
        <w:lastRenderedPageBreak/>
        <w:t xml:space="preserve"> </w:t>
      </w:r>
      <w:r w:rsidR="00D032C9" w:rsidRPr="008B1AB9">
        <w:t>Обґрунтування необхідності і вибір місця спорудження вузловий</w:t>
      </w:r>
      <w:r w:rsidR="00D032C9">
        <w:t xml:space="preserve"> </w:t>
      </w:r>
      <w:r w:rsidR="00D032C9" w:rsidRPr="008B1AB9">
        <w:t>підстанції</w:t>
      </w:r>
    </w:p>
    <w:p w14:paraId="52BECCCF" w14:textId="77777777" w:rsidR="00D75E09" w:rsidRDefault="00D75E09" w:rsidP="00D75E09">
      <w:pPr>
        <w:keepNext/>
        <w:spacing w:line="240" w:lineRule="auto"/>
        <w:ind w:left="987" w:firstLine="0"/>
      </w:pPr>
    </w:p>
    <w:p w14:paraId="25515F39" w14:textId="7FFC1DFC" w:rsidR="00D75E09" w:rsidRPr="00D75E09" w:rsidRDefault="00D75E09" w:rsidP="00D75E09">
      <w:pPr>
        <w:keepNext/>
        <w:spacing w:line="240" w:lineRule="auto"/>
        <w:ind w:left="987" w:firstLine="0"/>
      </w:pPr>
      <w:r w:rsidRPr="00D75E09">
        <w:t xml:space="preserve">Координати центра електричних </w:t>
      </w:r>
      <w:r>
        <w:t>навантажень ( ТЦН )</w:t>
      </w:r>
    </w:p>
    <w:p w14:paraId="3755EE84" w14:textId="77777777" w:rsidR="00D032C9" w:rsidRDefault="00D032C9" w:rsidP="00D032C9">
      <w:pPr>
        <w:keepNext/>
        <w:ind w:left="567"/>
      </w:pPr>
    </w:p>
    <w:p w14:paraId="1B1028BC" w14:textId="77777777" w:rsidR="00B34E83" w:rsidRDefault="00B34E83" w:rsidP="00B34E83">
      <w:pPr>
        <w:ind w:firstLine="567"/>
        <w:jc w:val="center"/>
      </w:pPr>
      <w:r>
        <w:rPr>
          <w:position w:val="-68"/>
        </w:rPr>
        <w:object w:dxaOrig="2000" w:dyaOrig="1500" w14:anchorId="69D10CF0">
          <v:shape id="_x0000_i1040" type="#_x0000_t75" style="width:99.75pt;height:75pt" o:ole="" fillcolor="window">
            <v:imagedata r:id="rId41" o:title=""/>
          </v:shape>
          <o:OLEObject Type="Embed" ProgID="Equation.3" ShapeID="_x0000_i1040" DrawAspect="Content" ObjectID="_1675932955" r:id="rId42"/>
        </w:object>
      </w:r>
      <w:r>
        <w:t xml:space="preserve">                                </w:t>
      </w:r>
      <w:r>
        <w:rPr>
          <w:position w:val="-68"/>
        </w:rPr>
        <w:object w:dxaOrig="1800" w:dyaOrig="1500" w14:anchorId="13EA356C">
          <v:shape id="_x0000_i1041" type="#_x0000_t75" style="width:90pt;height:75pt" o:ole="" fillcolor="window">
            <v:imagedata r:id="rId43" o:title=""/>
          </v:shape>
          <o:OLEObject Type="Embed" ProgID="Equation.3" ShapeID="_x0000_i1041" DrawAspect="Content" ObjectID="_1675932956" r:id="rId44"/>
        </w:object>
      </w:r>
    </w:p>
    <w:p w14:paraId="210F7A3C" w14:textId="77777777" w:rsidR="00B34E83" w:rsidRDefault="00B34E83" w:rsidP="00D032C9">
      <w:pPr>
        <w:ind w:firstLine="567"/>
      </w:pPr>
    </w:p>
    <w:p w14:paraId="26E78707" w14:textId="4FEBC76A" w:rsidR="00D40E5F" w:rsidRPr="00AF7A59" w:rsidRDefault="00AF7A59" w:rsidP="00D40E5F">
      <w:pPr>
        <w:ind w:firstLine="567"/>
        <w:jc w:val="center"/>
        <w:rPr>
          <w:lang w:val="ru-RU"/>
        </w:rPr>
      </w:pPr>
      <w:r w:rsidRPr="00AF7A59">
        <w:rPr>
          <w:position w:val="-28"/>
        </w:rPr>
        <w:object w:dxaOrig="7660" w:dyaOrig="720" w14:anchorId="0D7CCB5C">
          <v:shape id="_x0000_i1042" type="#_x0000_t75" style="width:383.25pt;height:36pt" o:ole="">
            <v:imagedata r:id="rId45" o:title=""/>
          </v:shape>
          <o:OLEObject Type="Embed" ProgID="Equation.DSMT4" ShapeID="_x0000_i1042" DrawAspect="Content" ObjectID="_1675932957" r:id="rId46"/>
        </w:object>
      </w:r>
    </w:p>
    <w:p w14:paraId="34451033" w14:textId="138CFE95" w:rsidR="00AF7A59" w:rsidRDefault="00AF7A59" w:rsidP="00D40E5F">
      <w:pPr>
        <w:ind w:firstLine="567"/>
        <w:jc w:val="center"/>
      </w:pPr>
      <w:r w:rsidRPr="00BA00C8">
        <w:rPr>
          <w:position w:val="-28"/>
        </w:rPr>
        <w:object w:dxaOrig="8199" w:dyaOrig="720" w14:anchorId="77CD218C">
          <v:shape id="_x0000_i1043" type="#_x0000_t75" style="width:410.25pt;height:36pt" o:ole="">
            <v:imagedata r:id="rId47" o:title=""/>
          </v:shape>
          <o:OLEObject Type="Embed" ProgID="Equation.DSMT4" ShapeID="_x0000_i1043" DrawAspect="Content" ObjectID="_1675932958" r:id="rId48"/>
        </w:object>
      </w:r>
    </w:p>
    <w:p w14:paraId="6D7247B9" w14:textId="77777777" w:rsidR="00D032C9" w:rsidRDefault="00D032C9" w:rsidP="00D032C9"/>
    <w:p w14:paraId="4812BE08" w14:textId="57B89E90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4E8A3291">
          <v:shape id="_x0000_i1044" type="#_x0000_t75" style="width:33.75pt;height:18.75pt" o:ole="" fillcolor="window">
            <v:imagedata r:id="rId49" o:title=""/>
          </v:shape>
          <o:OLEObject Type="Embed" ProgID="Equation.3" ShapeID="_x0000_i1044" DrawAspect="Content" ObjectID="_1675932959" r:id="rId50"/>
        </w:object>
      </w:r>
      <w:r>
        <w:t xml:space="preserve">активна потужність ВН, що територіально не тяжіють до ДЖ, </w:t>
      </w:r>
      <w:r>
        <w:rPr>
          <w:position w:val="-4"/>
        </w:rPr>
        <w:object w:dxaOrig="639" w:dyaOrig="279" w14:anchorId="26C2BB85">
          <v:shape id="_x0000_i1045" type="#_x0000_t75" style="width:32.25pt;height:14.25pt" o:ole="" fillcolor="window">
            <v:imagedata r:id="rId51" o:title=""/>
          </v:shape>
          <o:OLEObject Type="Embed" ProgID="Equation.3" ShapeID="_x0000_i1045" DrawAspect="Content" ObjectID="_1675932960" r:id="rId52"/>
        </w:object>
      </w:r>
      <w:r>
        <w:t>;</w:t>
      </w:r>
    </w:p>
    <w:p w14:paraId="60A7E888" w14:textId="77777777" w:rsidR="003E0CBB" w:rsidRDefault="003E0CBB" w:rsidP="00D032C9"/>
    <w:p w14:paraId="3217B16F" w14:textId="037F3DC8" w:rsidR="00D032C9" w:rsidRPr="0092003F" w:rsidRDefault="00D032C9" w:rsidP="00D032C9">
      <w:pPr>
        <w:ind w:left="284"/>
      </w:pPr>
      <w:r>
        <w:rPr>
          <w:position w:val="-12"/>
        </w:rPr>
        <w:object w:dxaOrig="960" w:dyaOrig="380" w14:anchorId="17A0A4CD">
          <v:shape id="_x0000_i1046" type="#_x0000_t75" style="width:48pt;height:18.75pt" o:ole="" fillcolor="window">
            <v:imagedata r:id="rId53" o:title=""/>
          </v:shape>
          <o:OLEObject Type="Embed" ProgID="Equation.3" ShapeID="_x0000_i1046" DrawAspect="Content" ObjectID="_1675932961" r:id="rId54"/>
        </w:object>
      </w:r>
      <w:r>
        <w:t xml:space="preserve"> координати розташування цих споживачів на ситуаційному плані, мм.</w:t>
      </w:r>
    </w:p>
    <w:p w14:paraId="51FEB8C1" w14:textId="77777777" w:rsidR="00D032C9" w:rsidRDefault="00D032C9" w:rsidP="00D032C9">
      <w:pPr>
        <w:ind w:firstLine="567"/>
      </w:pPr>
      <w:r>
        <w:t xml:space="preserve">Координати ТЦН указуються на рис. 1.1 </w:t>
      </w:r>
    </w:p>
    <w:p w14:paraId="34029E41" w14:textId="77777777" w:rsidR="00D032C9" w:rsidRDefault="00D032C9" w:rsidP="00D032C9">
      <w:pPr>
        <w:ind w:firstLine="567"/>
      </w:pPr>
      <w:r>
        <w:t>Вузлову підстанцію доцільно споруджувати, якщо виконується умова:</w:t>
      </w:r>
    </w:p>
    <w:p w14:paraId="637DEACB" w14:textId="77777777" w:rsidR="00D032C9" w:rsidRDefault="00D032C9" w:rsidP="00D032C9">
      <w:pPr>
        <w:ind w:firstLine="567"/>
      </w:pPr>
    </w:p>
    <w:p w14:paraId="5AEC0BBC" w14:textId="2C8B1625" w:rsidR="0092003F" w:rsidRDefault="00D032C9" w:rsidP="0092003F">
      <w:pPr>
        <w:ind w:firstLine="567"/>
        <w:jc w:val="center"/>
      </w:pPr>
      <w:r>
        <w:rPr>
          <w:position w:val="-30"/>
        </w:rPr>
        <w:object w:dxaOrig="1140" w:dyaOrig="700" w14:anchorId="08DF0AE4">
          <v:shape id="_x0000_i1047" type="#_x0000_t75" style="width:71.25pt;height:43.5pt" o:ole="" fillcolor="window">
            <v:imagedata r:id="rId55" o:title=""/>
          </v:shape>
          <o:OLEObject Type="Embed" ProgID="Equation.3" ShapeID="_x0000_i1047" DrawAspect="Content" ObjectID="_1675932962" r:id="rId56"/>
        </w:object>
      </w:r>
    </w:p>
    <w:p w14:paraId="70A55D03" w14:textId="5414F808" w:rsidR="00D032C9" w:rsidRDefault="009C1916" w:rsidP="00D032C9">
      <w:pPr>
        <w:ind w:firstLine="567"/>
        <w:jc w:val="right"/>
      </w:pPr>
      <w:r w:rsidRPr="004C29E1">
        <w:rPr>
          <w:position w:val="-32"/>
        </w:rPr>
        <w:object w:dxaOrig="1900" w:dyaOrig="760" w14:anchorId="6D6FD56D">
          <v:shape id="_x0000_i1048" type="#_x0000_t75" style="width:95.25pt;height:38.25pt" o:ole="">
            <v:imagedata r:id="rId57" o:title=""/>
          </v:shape>
          <o:OLEObject Type="Embed" ProgID="Equation.DSMT4" ShapeID="_x0000_i1048" DrawAspect="Content" ObjectID="_1675932963" r:id="rId58"/>
        </w:object>
      </w:r>
      <w:r w:rsidR="00D032C9">
        <w:t xml:space="preserve">                                               (1.1)</w:t>
      </w:r>
    </w:p>
    <w:p w14:paraId="12EE322E" w14:textId="77777777" w:rsidR="00D032C9" w:rsidRDefault="00D032C9" w:rsidP="00D032C9">
      <w:pPr>
        <w:ind w:left="426" w:hanging="426"/>
      </w:pPr>
      <w:r>
        <w:t xml:space="preserve">де </w:t>
      </w:r>
      <w:r>
        <w:rPr>
          <w:position w:val="-12"/>
        </w:rPr>
        <w:object w:dxaOrig="880" w:dyaOrig="360" w14:anchorId="6FB18C11">
          <v:shape id="_x0000_i1049" type="#_x0000_t75" style="width:44.25pt;height:18pt" o:ole="" fillcolor="window">
            <v:imagedata r:id="rId59" o:title=""/>
          </v:shape>
          <o:OLEObject Type="Embed" ProgID="Equation.3" ShapeID="_x0000_i1049" DrawAspect="Content" ObjectID="_1675932964" r:id="rId60"/>
        </w:object>
      </w:r>
      <w:r>
        <w:t>відстань від джерела живлення до ТЦН (вимірюється лінійкою на ситуаційному плані);</w:t>
      </w:r>
    </w:p>
    <w:p w14:paraId="5707CC60" w14:textId="77777777" w:rsidR="00D032C9" w:rsidRDefault="00D032C9" w:rsidP="00D032C9">
      <w:pPr>
        <w:ind w:left="426"/>
      </w:pPr>
      <w:r>
        <w:rPr>
          <w:position w:val="-12"/>
        </w:rPr>
        <w:object w:dxaOrig="760" w:dyaOrig="380" w14:anchorId="09574DB5">
          <v:shape id="_x0000_i1050" type="#_x0000_t75" style="width:38.25pt;height:18.75pt" o:ole="" fillcolor="window">
            <v:imagedata r:id="rId61" o:title=""/>
          </v:shape>
          <o:OLEObject Type="Embed" ProgID="Equation.3" ShapeID="_x0000_i1050" DrawAspect="Content" ObjectID="_1675932965" r:id="rId62"/>
        </w:object>
      </w:r>
      <w:r>
        <w:t xml:space="preserve"> середньозважена відстань від ТЦН до вузлів навантаження.</w:t>
      </w:r>
    </w:p>
    <w:p w14:paraId="61386B85" w14:textId="77777777" w:rsidR="00D032C9" w:rsidRDefault="00D032C9" w:rsidP="00D032C9">
      <w:pPr>
        <w:ind w:left="426"/>
      </w:pPr>
    </w:p>
    <w:p w14:paraId="2724221E" w14:textId="3331F743" w:rsidR="00D032C9" w:rsidRDefault="00D032C9" w:rsidP="00D032C9">
      <w:pPr>
        <w:ind w:firstLine="567"/>
      </w:pPr>
      <w:r>
        <w:t xml:space="preserve">Значення </w:t>
      </w:r>
      <w:r>
        <w:rPr>
          <w:position w:val="-12"/>
        </w:rPr>
        <w:object w:dxaOrig="499" w:dyaOrig="380" w14:anchorId="754CD106">
          <v:shape id="_x0000_i1051" type="#_x0000_t75" style="width:24.75pt;height:18.75pt" o:ole="" fillcolor="window">
            <v:imagedata r:id="rId63" o:title=""/>
          </v:shape>
          <o:OLEObject Type="Embed" ProgID="Equation.3" ShapeID="_x0000_i1051" DrawAspect="Content" ObjectID="_1675932966" r:id="rId64"/>
        </w:object>
      </w:r>
      <w:r>
        <w:t xml:space="preserve"> може бути розраховане за формулою:</w:t>
      </w:r>
    </w:p>
    <w:p w14:paraId="303D9212" w14:textId="36B156C8" w:rsidR="00D032C9" w:rsidRPr="004E23FC" w:rsidRDefault="006D599B" w:rsidP="00D032C9">
      <w:pPr>
        <w:jc w:val="center"/>
        <w:rPr>
          <w:lang w:val="ru-RU"/>
        </w:rPr>
      </w:pPr>
      <w:r w:rsidRPr="007D5CFA">
        <w:rPr>
          <w:position w:val="-88"/>
        </w:rPr>
        <w:object w:dxaOrig="9300" w:dyaOrig="1900" w14:anchorId="1EFBBCD5">
          <v:shape id="_x0000_i1052" type="#_x0000_t75" style="width:464.25pt;height:95.25pt" o:ole="" fillcolor="window">
            <v:imagedata r:id="rId65" o:title=""/>
          </v:shape>
          <o:OLEObject Type="Embed" ProgID="Equation.DSMT4" ShapeID="_x0000_i1052" DrawAspect="Content" ObjectID="_1675932967" r:id="rId66"/>
        </w:object>
      </w:r>
    </w:p>
    <w:p w14:paraId="451986B8" w14:textId="77777777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3A87EF5A">
          <v:shape id="_x0000_i1053" type="#_x0000_t75" style="width:33.75pt;height:18.75pt" o:ole="" fillcolor="window">
            <v:imagedata r:id="rId67" o:title=""/>
          </v:shape>
          <o:OLEObject Type="Embed" ProgID="Equation.3" ShapeID="_x0000_i1053" DrawAspect="Content" ObjectID="_1675932968" r:id="rId68"/>
        </w:object>
      </w:r>
      <w:r>
        <w:t xml:space="preserve"> активна потужність ВН, що не тяжіють територіально до ДЖ, у </w:t>
      </w:r>
      <w:r>
        <w:rPr>
          <w:position w:val="-4"/>
        </w:rPr>
        <w:object w:dxaOrig="639" w:dyaOrig="279" w14:anchorId="0BF61D79">
          <v:shape id="_x0000_i1054" type="#_x0000_t75" style="width:32.25pt;height:14.25pt" o:ole="" fillcolor="window">
            <v:imagedata r:id="rId69" o:title=""/>
          </v:shape>
          <o:OLEObject Type="Embed" ProgID="Equation.3" ShapeID="_x0000_i1054" DrawAspect="Content" ObjectID="_1675932969" r:id="rId70"/>
        </w:object>
      </w:r>
      <w:r>
        <w:t>;</w:t>
      </w:r>
    </w:p>
    <w:p w14:paraId="0AD3C8E4" w14:textId="1C587E31" w:rsidR="00D032C9" w:rsidRDefault="00D032C9" w:rsidP="00D032C9">
      <w:pPr>
        <w:ind w:left="426"/>
      </w:pPr>
      <w:r>
        <w:rPr>
          <w:position w:val="-14"/>
        </w:rPr>
        <w:object w:dxaOrig="900" w:dyaOrig="400" w14:anchorId="7BD57342">
          <v:shape id="_x0000_i1055" type="#_x0000_t75" style="width:45pt;height:20.25pt" o:ole="" fillcolor="window">
            <v:imagedata r:id="rId71" o:title=""/>
          </v:shape>
          <o:OLEObject Type="Embed" ProgID="Equation.3" ShapeID="_x0000_i1055" DrawAspect="Content" ObjectID="_1675932970" r:id="rId72"/>
        </w:object>
      </w:r>
      <w:r>
        <w:t xml:space="preserve"> відстань від </w:t>
      </w:r>
      <w:r>
        <w:rPr>
          <w:position w:val="-6"/>
        </w:rPr>
        <w:object w:dxaOrig="360" w:dyaOrig="279" w14:anchorId="46B3B60B">
          <v:shape id="_x0000_i1056" type="#_x0000_t75" style="width:18pt;height:14.25pt" o:ole="" fillcolor="window">
            <v:imagedata r:id="rId73" o:title=""/>
          </v:shape>
          <o:OLEObject Type="Embed" ProgID="Equation.3" ShapeID="_x0000_i1056" DrawAspect="Content" ObjectID="_1675932971" r:id="rId74"/>
        </w:object>
      </w:r>
      <w:r>
        <w:t>го ВН до ТЦН у мм (вимірюється лінійкою на ситуаційному плані).</w:t>
      </w:r>
    </w:p>
    <w:p w14:paraId="452012D2" w14:textId="0FD32212" w:rsidR="00741B56" w:rsidRDefault="00D032C9" w:rsidP="00BF4DD3">
      <w:pPr>
        <w:pStyle w:val="af"/>
      </w:pPr>
      <w:proofErr w:type="spellStart"/>
      <w:r>
        <w:t>Якщо</w:t>
      </w:r>
      <w:proofErr w:type="spellEnd"/>
      <w:r>
        <w:t xml:space="preserve"> </w:t>
      </w:r>
      <w:proofErr w:type="spellStart"/>
      <w:r>
        <w:t>умова</w:t>
      </w:r>
      <w:proofErr w:type="spellEnd"/>
      <w:r>
        <w:t xml:space="preserve"> (1.1) </w:t>
      </w:r>
      <w:proofErr w:type="spellStart"/>
      <w:r>
        <w:t>виконується</w:t>
      </w:r>
      <w:proofErr w:type="spellEnd"/>
      <w:r>
        <w:t xml:space="preserve">, то ВП </w:t>
      </w:r>
      <w:proofErr w:type="spellStart"/>
      <w:r>
        <w:t>доцільно</w:t>
      </w:r>
      <w:proofErr w:type="spellEnd"/>
      <w:r>
        <w:t xml:space="preserve"> </w:t>
      </w:r>
      <w:proofErr w:type="spellStart"/>
      <w:r>
        <w:t>споруджувати</w:t>
      </w:r>
      <w:proofErr w:type="spellEnd"/>
      <w:r>
        <w:t xml:space="preserve">. C метою </w:t>
      </w:r>
      <w:proofErr w:type="spellStart"/>
      <w:r>
        <w:t>зменшення</w:t>
      </w:r>
      <w:proofErr w:type="spellEnd"/>
      <w:r>
        <w:t xml:space="preserve"> </w:t>
      </w:r>
      <w:proofErr w:type="spellStart"/>
      <w:r>
        <w:t>капіталовкладень</w:t>
      </w:r>
      <w:proofErr w:type="spellEnd"/>
      <w:r>
        <w:t xml:space="preserve"> </w:t>
      </w:r>
      <w:proofErr w:type="gramStart"/>
      <w:r>
        <w:t>у систему</w:t>
      </w:r>
      <w:proofErr w:type="gramEnd"/>
      <w:r>
        <w:t xml:space="preserve"> </w:t>
      </w:r>
      <w:proofErr w:type="spellStart"/>
      <w:r>
        <w:t>зовнішнього</w:t>
      </w:r>
      <w:proofErr w:type="spellEnd"/>
      <w:r>
        <w:t xml:space="preserve"> </w:t>
      </w:r>
      <w:proofErr w:type="spellStart"/>
      <w:r>
        <w:t>електропостачання</w:t>
      </w:r>
      <w:proofErr w:type="spellEnd"/>
      <w:r>
        <w:t xml:space="preserve"> ВП </w:t>
      </w:r>
      <w:proofErr w:type="spellStart"/>
      <w:r>
        <w:t>сполучають</w:t>
      </w:r>
      <w:proofErr w:type="spellEnd"/>
      <w:r>
        <w:t xml:space="preserve"> з </w:t>
      </w:r>
      <w:proofErr w:type="spellStart"/>
      <w:r>
        <w:t>найближчої</w:t>
      </w:r>
      <w:proofErr w:type="spellEnd"/>
      <w:r>
        <w:t xml:space="preserve"> до теоретичного центра </w:t>
      </w:r>
      <w:proofErr w:type="spellStart"/>
      <w:r>
        <w:t>навантажень</w:t>
      </w:r>
      <w:proofErr w:type="spellEnd"/>
      <w:r>
        <w:t xml:space="preserve"> </w:t>
      </w:r>
      <w:proofErr w:type="spellStart"/>
      <w:r>
        <w:t>підстанцією</w:t>
      </w:r>
      <w:proofErr w:type="spellEnd"/>
      <w:r>
        <w:t>.</w:t>
      </w:r>
    </w:p>
    <w:p w14:paraId="38B224AE" w14:textId="0079362D" w:rsidR="00D032C9" w:rsidRPr="00741B56" w:rsidRDefault="00D032C9" w:rsidP="00D032C9">
      <w:pPr>
        <w:pStyle w:val="af"/>
        <w:ind w:firstLine="0"/>
        <w:rPr>
          <w:lang w:val="uk-UA"/>
        </w:rPr>
      </w:pPr>
      <w:r w:rsidRPr="00741B56">
        <w:rPr>
          <w:lang w:val="uk-UA"/>
        </w:rPr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D032C9" w14:paraId="21A72CA8" w14:textId="77777777" w:rsidTr="009C1916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14:paraId="2536004D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proofErr w:type="spellStart"/>
            <w:r>
              <w:rPr>
                <w:sz w:val="24"/>
              </w:rPr>
              <w:t>Назва</w:t>
            </w:r>
            <w:proofErr w:type="spellEnd"/>
            <w:r>
              <w:rPr>
                <w:sz w:val="22"/>
              </w:rPr>
              <w:t xml:space="preserve"> </w:t>
            </w:r>
            <w:r>
              <w:rPr>
                <w:sz w:val="24"/>
              </w:rPr>
              <w:t>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3B662B1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99" w:dyaOrig="380" w14:anchorId="775BA2A1">
                <v:shape id="_x0000_i1057" type="#_x0000_t75" style="width:24.75pt;height:18.75pt" o:ole="" fillcolor="window">
                  <v:imagedata r:id="rId75" o:title=""/>
                </v:shape>
                <o:OLEObject Type="Embed" ProgID="Equation.3" ShapeID="_x0000_i1057" DrawAspect="Content" ObjectID="_1675932972" r:id="rId76"/>
              </w:object>
            </w:r>
            <w:r>
              <w:rPr>
                <w:sz w:val="24"/>
              </w:rPr>
              <w:t>МВт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6F4D62D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80" w:dyaOrig="340" w14:anchorId="117AE424">
                <v:shape id="_x0000_i1058" type="#_x0000_t75" style="width:18.75pt;height:17.25pt" o:ole="" fillcolor="window">
                  <v:imagedata r:id="rId77" o:title=""/>
                </v:shape>
                <o:OLEObject Type="Embed" ProgID="Equation.3" ShapeID="_x0000_i1058" DrawAspect="Content" ObjectID="_1675932973" r:id="rId78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14:paraId="19C946D4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840" w:dyaOrig="380" w14:anchorId="328EF10D">
                <v:shape id="_x0000_i1059" type="#_x0000_t75" style="width:42pt;height:18.75pt" o:ole="" fillcolor="window">
                  <v:imagedata r:id="rId79" o:title=""/>
                </v:shape>
                <o:OLEObject Type="Embed" ProgID="Equation.3" ShapeID="_x0000_i1059" DrawAspect="Content" ObjectID="_1675932974" r:id="rId80"/>
              </w:object>
            </w:r>
          </w:p>
          <w:p w14:paraId="59AEF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8F7DCFA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20" w:dyaOrig="340" w14:anchorId="30C24D80">
                <v:shape id="_x0000_i1060" type="#_x0000_t75" style="width:15.75pt;height:17.25pt" o:ole="" fillcolor="window">
                  <v:imagedata r:id="rId81" o:title=""/>
                </v:shape>
                <o:OLEObject Type="Embed" ProgID="Equation.3" ShapeID="_x0000_i1060" DrawAspect="Content" ObjectID="_1675932975" r:id="rId82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14:paraId="47E530F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780" w:dyaOrig="380" w14:anchorId="2923EFCF">
                <v:shape id="_x0000_i1061" type="#_x0000_t75" style="width:39pt;height:18.75pt" o:ole="" fillcolor="window">
                  <v:imagedata r:id="rId83" o:title=""/>
                </v:shape>
                <o:OLEObject Type="Embed" ProgID="Equation.3" ShapeID="_x0000_i1061" DrawAspect="Content" ObjectID="_1675932976" r:id="rId84"/>
              </w:object>
            </w:r>
          </w:p>
          <w:p w14:paraId="3E94853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14:paraId="62C86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840" w:dyaOrig="400" w14:anchorId="62B3968A">
                <v:shape id="_x0000_i1062" type="#_x0000_t75" style="width:42pt;height:20.25pt" o:ole="" fillcolor="window">
                  <v:imagedata r:id="rId85" o:title=""/>
                </v:shape>
                <o:OLEObject Type="Embed" ProgID="Equation.3" ShapeID="_x0000_i1062" DrawAspect="Content" ObjectID="_1675932977" r:id="rId86"/>
              </w:object>
            </w:r>
          </w:p>
          <w:p w14:paraId="3DD59345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57F961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00" w:dyaOrig="380" w14:anchorId="1EA30AC5">
                <v:shape id="_x0000_i1063" type="#_x0000_t75" style="width:20.25pt;height:18.75pt" o:ole="" fillcolor="window">
                  <v:imagedata r:id="rId87" o:title=""/>
                </v:shape>
                <o:OLEObject Type="Embed" ProgID="Equation.3" ShapeID="_x0000_i1063" DrawAspect="Content" ObjectID="_1675932978" r:id="rId88"/>
              </w:object>
            </w:r>
            <w:r>
              <w:rPr>
                <w:b/>
              </w:rPr>
              <w:sym w:font="Symbol" w:char="F0D7"/>
            </w:r>
            <w:r>
              <w:rPr>
                <w:position w:val="-14"/>
                <w:sz w:val="24"/>
              </w:rPr>
              <w:object w:dxaOrig="740" w:dyaOrig="400" w14:anchorId="6FE0EAD9">
                <v:shape id="_x0000_i1064" type="#_x0000_t75" style="width:36.75pt;height:20.25pt" o:ole="" fillcolor="window">
                  <v:imagedata r:id="rId89" o:title=""/>
                </v:shape>
                <o:OLEObject Type="Embed" ProgID="Equation.3" ShapeID="_x0000_i1064" DrawAspect="Content" ObjectID="_1675932979" r:id="rId90"/>
              </w:object>
            </w:r>
            <w:r>
              <w:rPr>
                <w:sz w:val="24"/>
              </w:rPr>
              <w:t>,</w:t>
            </w:r>
          </w:p>
          <w:p w14:paraId="4AAE740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</w:tr>
      <w:tr w:rsidR="00D032C9" w14:paraId="52844A28" w14:textId="77777777" w:rsidTr="009C1916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14:paraId="2568EE44" w14:textId="77777777" w:rsidR="00D032C9" w:rsidRPr="00741B56" w:rsidRDefault="00D032C9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45897A40" w14:textId="03A9BBA9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4623B108" w14:textId="48A561F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624B5A31" w14:textId="41FB16D6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7FD00547" w14:textId="3C6EA5AD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6A67822E" w14:textId="78F9E39D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1FFA15A0" w14:textId="44403858" w:rsidR="00D032C9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1</w:t>
            </w:r>
            <w:r>
              <w:rPr>
                <w:sz w:val="24"/>
                <w:lang w:val="en-US"/>
              </w:rPr>
              <w:t>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14:paraId="581C58B7" w14:textId="6BF0F9D3" w:rsidR="00D032C9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12</w:t>
            </w:r>
          </w:p>
        </w:tc>
      </w:tr>
      <w:tr w:rsidR="00D032C9" w14:paraId="44302448" w14:textId="77777777" w:rsidTr="009C1916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14:paraId="381DCD07" w14:textId="28360AD0" w:rsidR="00D032C9" w:rsidRPr="00741B56" w:rsidRDefault="00741B56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14:paraId="6A4F5FFB" w14:textId="52EA2A06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14:paraId="0222033E" w14:textId="621740A5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14:paraId="6DE319F1" w14:textId="63EE0699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14:paraId="3C672A24" w14:textId="32BEE01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14:paraId="5CC86DBC" w14:textId="43A6637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14:paraId="1026AA27" w14:textId="62FFE892" w:rsidR="00D032C9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14:paraId="365A6060" w14:textId="1B60B407" w:rsidR="00D032C9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20</w:t>
            </w:r>
          </w:p>
        </w:tc>
      </w:tr>
      <w:tr w:rsidR="00D032C9" w14:paraId="347DAE0C" w14:textId="77777777" w:rsidTr="009C191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05ECBD18" w14:textId="1763ECCC" w:rsidR="00D032C9" w:rsidRDefault="00741B56" w:rsidP="00D032C9">
            <w:pPr>
              <w:pStyle w:val="af"/>
              <w:ind w:firstLine="0"/>
              <w:jc w:val="center"/>
            </w:pPr>
            <w:r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661EFA83" w14:textId="4E34DFC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4D7D67A7" w14:textId="7B3E24A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5EFE595E" w14:textId="0B8651BD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5EB753F9" w14:textId="06E6F001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A1D55B8" w14:textId="4D918E06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26E3AA7" w14:textId="055A7C7D" w:rsidR="00D032C9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29CCE519" w14:textId="0C852DD3" w:rsidR="00D032C9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50</w:t>
            </w:r>
          </w:p>
        </w:tc>
      </w:tr>
      <w:tr w:rsidR="00741B56" w14:paraId="4B9ABE4C" w14:textId="77777777" w:rsidTr="009C191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55EB413D" w14:textId="062E1146" w:rsidR="00741B56" w:rsidRDefault="00741B56" w:rsidP="00BF4DD3">
            <w:pPr>
              <w:pStyle w:val="af"/>
              <w:ind w:firstLine="0"/>
              <w:jc w:val="center"/>
            </w:pPr>
            <w:r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D32990D" w14:textId="1E69123C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59266408" w14:textId="7192FF02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0D87EB8" w14:textId="401AF47B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7C821D53" w14:textId="3A22D202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6ABFA1B" w14:textId="57B73A45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EA6A883" w14:textId="324EF571" w:rsidR="00741B56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51</w:t>
            </w:r>
            <w:r>
              <w:rPr>
                <w:sz w:val="24"/>
                <w:lang w:val="en-US"/>
              </w:rPr>
              <w:t>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4A9B871A" w14:textId="546F4B37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36</w:t>
            </w:r>
          </w:p>
        </w:tc>
      </w:tr>
      <w:tr w:rsidR="00741B56" w14:paraId="09698305" w14:textId="77777777" w:rsidTr="009C191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26125421" w14:textId="30595A76" w:rsidR="00741B56" w:rsidRDefault="00741B56" w:rsidP="00D032C9">
            <w:pPr>
              <w:pStyle w:val="af"/>
              <w:ind w:firstLine="0"/>
              <w:jc w:val="center"/>
            </w:pPr>
            <w:r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8324EEE" w14:textId="0E82D604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D0ACB3E" w14:textId="5B5F1631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223C7A4" w14:textId="62951433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1AEA850" w14:textId="7296B84D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47BAE5A" w14:textId="64423C5C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7DC6965" w14:textId="6B01223D" w:rsidR="00741B56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43</w:t>
            </w:r>
            <w:r>
              <w:rPr>
                <w:sz w:val="24"/>
                <w:lang w:val="en-US"/>
              </w:rPr>
              <w:t>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1DC4291A" w14:textId="38FAD08D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86</w:t>
            </w:r>
          </w:p>
        </w:tc>
      </w:tr>
      <w:tr w:rsidR="00741B56" w14:paraId="6579A3A3" w14:textId="77777777" w:rsidTr="009C1916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5EE7AE45" w14:textId="0687A0F9" w:rsidR="00741B56" w:rsidRDefault="00741B56" w:rsidP="00D032C9">
            <w:pPr>
              <w:pStyle w:val="af"/>
              <w:ind w:firstLine="0"/>
              <w:jc w:val="center"/>
            </w:pPr>
            <w:r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79157716" w14:textId="0D3932D4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47868805" w14:textId="7C9CD447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F1CF991" w14:textId="02003037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659EE9AB" w14:textId="636B84DD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C773597" w14:textId="22FA10D3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44FADFC" w14:textId="1E36DAA8" w:rsidR="00741B56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1FD26501" w14:textId="12E43763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80</w:t>
            </w:r>
          </w:p>
        </w:tc>
      </w:tr>
      <w:tr w:rsidR="00741B56" w14:paraId="17E1507F" w14:textId="77777777" w:rsidTr="009C191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4863334F" w14:textId="5FF19DA4" w:rsidR="00741B56" w:rsidRDefault="00741B56" w:rsidP="00D032C9">
            <w:pPr>
              <w:pStyle w:val="af"/>
              <w:ind w:firstLine="0"/>
              <w:jc w:val="center"/>
            </w:pPr>
            <w:r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0B42F00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B7BC98C" w14:textId="0926F14B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6EFE2B1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BD86A2F" w14:textId="64C5FA27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86E444D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93EEC6F" w14:textId="5429E46E" w:rsidR="00741B56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59</w:t>
            </w:r>
            <w:r>
              <w:rPr>
                <w:sz w:val="24"/>
                <w:lang w:val="en-US"/>
              </w:rPr>
              <w:t>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4E01031D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D032C9" w14:paraId="0E2CEC10" w14:textId="77777777" w:rsidTr="009C1916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48AE484" w14:textId="77777777" w:rsidR="00D032C9" w:rsidRDefault="00D032C9" w:rsidP="00D032C9">
            <w:pPr>
              <w:pStyle w:val="af"/>
              <w:ind w:firstLine="0"/>
              <w:jc w:val="right"/>
              <w:rPr>
                <w:sz w:val="24"/>
              </w:rPr>
            </w:pPr>
            <w:r>
              <w:rPr>
                <w:sz w:val="24"/>
              </w:rPr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6F6D73D7" w14:textId="6E52F802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50201C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90B271A" w14:textId="128C9FE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BE7FB4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1DA046D6" w14:textId="4800F0BF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28CA4A5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7393F50D" w14:textId="34270D07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260</w:t>
            </w:r>
          </w:p>
        </w:tc>
      </w:tr>
    </w:tbl>
    <w:p w14:paraId="6C68CA7F" w14:textId="77777777" w:rsidR="00D032C9" w:rsidRDefault="00D032C9" w:rsidP="00D032C9">
      <w:pPr>
        <w:pStyle w:val="af"/>
        <w:ind w:firstLine="0"/>
      </w:pPr>
    </w:p>
    <w:p w14:paraId="1CBBE64C" w14:textId="77777777" w:rsidR="00D75E09" w:rsidRDefault="00D75E09" w:rsidP="00D032C9">
      <w:pPr>
        <w:pStyle w:val="af"/>
      </w:pPr>
    </w:p>
    <w:p w14:paraId="0B2D5C2E" w14:textId="647FCCC2" w:rsidR="00D032C9" w:rsidRDefault="004824AF" w:rsidP="00D032C9">
      <w:pPr>
        <w:pStyle w:val="af"/>
        <w:rPr>
          <w:lang w:val="uk-UA"/>
        </w:rPr>
      </w:pPr>
      <w:r>
        <w:lastRenderedPageBreak/>
        <w:t xml:space="preserve">1.4 </w:t>
      </w:r>
      <w:r w:rsidRPr="004824AF">
        <w:rPr>
          <w:lang w:val="uk-UA"/>
        </w:rPr>
        <w:t>Розробка варіантів схем електропостачання споживачів району</w:t>
      </w:r>
    </w:p>
    <w:p w14:paraId="69D94F69" w14:textId="77777777" w:rsidR="00607890" w:rsidRDefault="00607890" w:rsidP="00607890">
      <w:pPr>
        <w:pStyle w:val="af"/>
        <w:rPr>
          <w:lang w:val="uk-UA"/>
        </w:rPr>
      </w:pPr>
      <w:r>
        <w:rPr>
          <w:lang w:val="uk-UA"/>
        </w:rPr>
        <w:t>1.4.</w:t>
      </w:r>
      <w:r w:rsidRPr="00607890">
        <w:rPr>
          <w:lang w:val="uk-UA"/>
        </w:rPr>
        <w:t>1Основні вимоги до схеми мережі</w:t>
      </w:r>
    </w:p>
    <w:p w14:paraId="387D4FE8" w14:textId="30CF8443" w:rsidR="00607890" w:rsidRDefault="00607890" w:rsidP="00D032C9">
      <w:pPr>
        <w:pStyle w:val="af"/>
        <w:rPr>
          <w:lang w:val="uk-UA"/>
        </w:rPr>
      </w:pPr>
      <w:r>
        <w:rPr>
          <w:lang w:val="uk-UA"/>
        </w:rPr>
        <w:t>1.4.2</w:t>
      </w:r>
      <w:proofErr w:type="spellStart"/>
      <w:r>
        <w:t>Розробка</w:t>
      </w:r>
      <w:proofErr w:type="spellEnd"/>
      <w:r>
        <w:t xml:space="preserve"> </w:t>
      </w:r>
      <w:proofErr w:type="spellStart"/>
      <w:r>
        <w:t>варіантів</w:t>
      </w:r>
      <w:proofErr w:type="spellEnd"/>
      <w:r>
        <w:t xml:space="preserve"> схем</w:t>
      </w:r>
    </w:p>
    <w:p w14:paraId="0ADC4FC8" w14:textId="06FAAC2B" w:rsidR="00B02292" w:rsidRDefault="00A5299D" w:rsidP="00D032C9">
      <w:pPr>
        <w:pStyle w:val="af"/>
        <w:rPr>
          <w:lang w:val="uk-UA"/>
        </w:rPr>
      </w:pPr>
      <w:r w:rsidRPr="00A5299D">
        <w:rPr>
          <w:position w:val="-14"/>
        </w:rPr>
        <w:object w:dxaOrig="2060" w:dyaOrig="400" w14:anchorId="40ED4F9F">
          <v:shape id="_x0000_i1065" type="#_x0000_t75" style="width:102.75pt;height:20.25pt" o:ole="" fillcolor="window">
            <v:imagedata r:id="rId91" o:title=""/>
          </v:shape>
          <o:OLEObject Type="Embed" ProgID="Equation.DSMT4" ShapeID="_x0000_i1065" DrawAspect="Content" ObjectID="_1675932980" r:id="rId92"/>
        </w:object>
      </w:r>
    </w:p>
    <w:p w14:paraId="65999C28" w14:textId="77777777" w:rsidR="004824AF" w:rsidRDefault="004824AF" w:rsidP="00D032C9">
      <w:pPr>
        <w:pStyle w:val="af"/>
      </w:pPr>
    </w:p>
    <w:p w14:paraId="73B0E1A4" w14:textId="77777777" w:rsidR="00D032C9" w:rsidRDefault="00D032C9" w:rsidP="009C466C">
      <w:pPr>
        <w:ind w:firstLine="540"/>
      </w:pPr>
    </w:p>
    <w:p w14:paraId="6885C17A" w14:textId="77777777" w:rsidR="009C466C" w:rsidRPr="00336387" w:rsidRDefault="009C466C" w:rsidP="00336387">
      <w:pPr>
        <w:pStyle w:val="af"/>
        <w:jc w:val="center"/>
        <w:rPr>
          <w:lang w:val="uk-UA"/>
        </w:rPr>
      </w:pPr>
    </w:p>
    <w:p w14:paraId="33353D34" w14:textId="77777777" w:rsidR="00336387" w:rsidRDefault="00336387" w:rsidP="00336387">
      <w:pPr>
        <w:tabs>
          <w:tab w:val="left" w:pos="1020"/>
          <w:tab w:val="center" w:pos="5173"/>
        </w:tabs>
        <w:jc w:val="left"/>
      </w:pPr>
    </w:p>
    <w:p w14:paraId="07AB9FD3" w14:textId="77777777" w:rsidR="00B62897" w:rsidRDefault="00B62897" w:rsidP="00B62897">
      <w:pPr>
        <w:ind w:firstLine="567"/>
        <w:jc w:val="center"/>
      </w:pPr>
    </w:p>
    <w:p w14:paraId="3BAF2F00" w14:textId="77777777" w:rsidR="00B62897" w:rsidRDefault="00B62897" w:rsidP="00B62897">
      <w:pPr>
        <w:ind w:firstLine="567"/>
      </w:pPr>
    </w:p>
    <w:p w14:paraId="402E356D" w14:textId="77777777" w:rsidR="00B62897" w:rsidRDefault="00B62897" w:rsidP="00B62897">
      <w:pPr>
        <w:ind w:firstLine="567"/>
      </w:pPr>
    </w:p>
    <w:p w14:paraId="57F55377" w14:textId="77777777" w:rsidR="00DC1491" w:rsidRPr="004511EA" w:rsidRDefault="00DC1491" w:rsidP="004511EA">
      <w:pPr>
        <w:ind w:firstLine="567"/>
      </w:pPr>
    </w:p>
    <w:sectPr w:rsidR="00DC1491" w:rsidRPr="004511EA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F3186E" w14:textId="77777777" w:rsidR="00925DB5" w:rsidRDefault="00925DB5">
      <w:r>
        <w:separator/>
      </w:r>
    </w:p>
  </w:endnote>
  <w:endnote w:type="continuationSeparator" w:id="0">
    <w:p w14:paraId="59134528" w14:textId="77777777" w:rsidR="00925DB5" w:rsidRDefault="00925D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42466C" w14:textId="77777777" w:rsidR="00925DB5" w:rsidRDefault="00925DB5">
      <w:r>
        <w:separator/>
      </w:r>
    </w:p>
  </w:footnote>
  <w:footnote w:type="continuationSeparator" w:id="0">
    <w:p w14:paraId="2B83303D" w14:textId="77777777" w:rsidR="00925DB5" w:rsidRDefault="00925D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9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9"/>
  </w:num>
  <w:num w:numId="6">
    <w:abstractNumId w:val="10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16B3"/>
    <w:rsid w:val="00051702"/>
    <w:rsid w:val="0005351C"/>
    <w:rsid w:val="000549D3"/>
    <w:rsid w:val="000570E9"/>
    <w:rsid w:val="000572AD"/>
    <w:rsid w:val="00057584"/>
    <w:rsid w:val="000606A9"/>
    <w:rsid w:val="00061D94"/>
    <w:rsid w:val="000646CE"/>
    <w:rsid w:val="000741C1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8C1"/>
    <w:rsid w:val="000D1D08"/>
    <w:rsid w:val="000D321B"/>
    <w:rsid w:val="000D3973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4558"/>
    <w:rsid w:val="002648D3"/>
    <w:rsid w:val="00265383"/>
    <w:rsid w:val="002656F3"/>
    <w:rsid w:val="00267130"/>
    <w:rsid w:val="00271B22"/>
    <w:rsid w:val="00275348"/>
    <w:rsid w:val="0027565E"/>
    <w:rsid w:val="002759A7"/>
    <w:rsid w:val="002765C8"/>
    <w:rsid w:val="00276A51"/>
    <w:rsid w:val="00280060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614D8"/>
    <w:rsid w:val="00364D26"/>
    <w:rsid w:val="00367383"/>
    <w:rsid w:val="00367E74"/>
    <w:rsid w:val="00372EE4"/>
    <w:rsid w:val="00375CBF"/>
    <w:rsid w:val="00375E47"/>
    <w:rsid w:val="00376DBE"/>
    <w:rsid w:val="00380E0D"/>
    <w:rsid w:val="00381F8A"/>
    <w:rsid w:val="0038268F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F3E"/>
    <w:rsid w:val="003B1C8D"/>
    <w:rsid w:val="003B3734"/>
    <w:rsid w:val="003B4F80"/>
    <w:rsid w:val="003C59A6"/>
    <w:rsid w:val="003C6EB9"/>
    <w:rsid w:val="003C6ED2"/>
    <w:rsid w:val="003C799B"/>
    <w:rsid w:val="003D214C"/>
    <w:rsid w:val="003D29B4"/>
    <w:rsid w:val="003D2B62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24AF"/>
    <w:rsid w:val="00483BE4"/>
    <w:rsid w:val="004857DF"/>
    <w:rsid w:val="00485A47"/>
    <w:rsid w:val="00485DB5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3FC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69A5"/>
    <w:rsid w:val="00566E32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A0E1E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07890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91B02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409C"/>
    <w:rsid w:val="006B415B"/>
    <w:rsid w:val="006C2474"/>
    <w:rsid w:val="006C2B18"/>
    <w:rsid w:val="006C35D8"/>
    <w:rsid w:val="006C3CBD"/>
    <w:rsid w:val="006C4A04"/>
    <w:rsid w:val="006C7DEE"/>
    <w:rsid w:val="006D0B9F"/>
    <w:rsid w:val="006D599B"/>
    <w:rsid w:val="006E1258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C7967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6EE4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5DB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76501"/>
    <w:rsid w:val="009821A8"/>
    <w:rsid w:val="0098473F"/>
    <w:rsid w:val="0099072E"/>
    <w:rsid w:val="00991DD6"/>
    <w:rsid w:val="009924BC"/>
    <w:rsid w:val="00996CA8"/>
    <w:rsid w:val="009A0C8A"/>
    <w:rsid w:val="009A160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1916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0E08"/>
    <w:rsid w:val="009E2DE9"/>
    <w:rsid w:val="009E3F3F"/>
    <w:rsid w:val="009E4362"/>
    <w:rsid w:val="009E45B0"/>
    <w:rsid w:val="009E7B2B"/>
    <w:rsid w:val="009F24DC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7443"/>
    <w:rsid w:val="00A207A1"/>
    <w:rsid w:val="00A264AF"/>
    <w:rsid w:val="00A26A2C"/>
    <w:rsid w:val="00A3047E"/>
    <w:rsid w:val="00A322CB"/>
    <w:rsid w:val="00A378FD"/>
    <w:rsid w:val="00A37E05"/>
    <w:rsid w:val="00A401BC"/>
    <w:rsid w:val="00A40A7D"/>
    <w:rsid w:val="00A5017D"/>
    <w:rsid w:val="00A5299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96241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38B7"/>
    <w:rsid w:val="00AC51A9"/>
    <w:rsid w:val="00AD0297"/>
    <w:rsid w:val="00AD27AB"/>
    <w:rsid w:val="00AD2C28"/>
    <w:rsid w:val="00AE1CC1"/>
    <w:rsid w:val="00AE2589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AF7A59"/>
    <w:rsid w:val="00B00943"/>
    <w:rsid w:val="00B02292"/>
    <w:rsid w:val="00B022CD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8648C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3277"/>
    <w:rsid w:val="00BE4AF3"/>
    <w:rsid w:val="00BE7C4B"/>
    <w:rsid w:val="00BE7CF8"/>
    <w:rsid w:val="00BF011E"/>
    <w:rsid w:val="00BF3C36"/>
    <w:rsid w:val="00BF4DD3"/>
    <w:rsid w:val="00BF59A1"/>
    <w:rsid w:val="00BF66DB"/>
    <w:rsid w:val="00C0346E"/>
    <w:rsid w:val="00C03596"/>
    <w:rsid w:val="00C045E7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DB7"/>
    <w:rsid w:val="00C55E93"/>
    <w:rsid w:val="00C56879"/>
    <w:rsid w:val="00C61FC0"/>
    <w:rsid w:val="00C64EC7"/>
    <w:rsid w:val="00C6737C"/>
    <w:rsid w:val="00C73FE9"/>
    <w:rsid w:val="00C74B71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A1031"/>
    <w:rsid w:val="00CA216E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5E09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605"/>
    <w:rsid w:val="00E128D9"/>
    <w:rsid w:val="00E15783"/>
    <w:rsid w:val="00E16E93"/>
    <w:rsid w:val="00E2195F"/>
    <w:rsid w:val="00E21D35"/>
    <w:rsid w:val="00E21F84"/>
    <w:rsid w:val="00E22CD2"/>
    <w:rsid w:val="00E22FC9"/>
    <w:rsid w:val="00E238E4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528F"/>
    <w:rsid w:val="00EA105A"/>
    <w:rsid w:val="00EA1690"/>
    <w:rsid w:val="00EA2194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2023F"/>
    <w:rsid w:val="00F2194B"/>
    <w:rsid w:val="00F25373"/>
    <w:rsid w:val="00F258FD"/>
    <w:rsid w:val="00F25C05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5" Type="http://schemas.openxmlformats.org/officeDocument/2006/relationships/numbering" Target="numbering.xml"/><Relationship Id="rId90" Type="http://schemas.openxmlformats.org/officeDocument/2006/relationships/oleObject" Target="embeddings/oleObject40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1F3F960C-AE84-46B0-83E3-2FA3F8CF9A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78</TotalTime>
  <Pages>10</Pages>
  <Words>1250</Words>
  <Characters>7129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8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29</cp:revision>
  <cp:lastPrinted>2019-12-26T09:20:00Z</cp:lastPrinted>
  <dcterms:created xsi:type="dcterms:W3CDTF">2020-11-29T20:42:00Z</dcterms:created>
  <dcterms:modified xsi:type="dcterms:W3CDTF">2021-02-27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